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  <w:r w:rsidRPr="003F0380">
        <w:rPr>
          <w:rFonts w:ascii="Times New Roman" w:hAnsi="Times New Roman" w:cs="Times New Roman"/>
          <w:sz w:val="24"/>
          <w:szCs w:val="24"/>
        </w:rPr>
        <w:t>Муниципальное бюджетное общеобразовательное учреждение</w:t>
      </w: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  <w:r w:rsidRPr="003F0380">
        <w:rPr>
          <w:rFonts w:ascii="Times New Roman" w:hAnsi="Times New Roman" w:cs="Times New Roman"/>
          <w:sz w:val="24"/>
          <w:szCs w:val="24"/>
        </w:rPr>
        <w:t>«Обвинская средняя общеобразовательная школа»</w:t>
      </w: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3F0380" w:rsidRPr="003F0380" w:rsidTr="003F0380">
        <w:tc>
          <w:tcPr>
            <w:tcW w:w="4785" w:type="dxa"/>
          </w:tcPr>
          <w:p w:rsidR="003F0380" w:rsidRPr="003F0380" w:rsidRDefault="003F0380" w:rsidP="003F03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380">
              <w:rPr>
                <w:rFonts w:ascii="Times New Roman" w:hAnsi="Times New Roman" w:cs="Times New Roman"/>
                <w:sz w:val="24"/>
                <w:szCs w:val="24"/>
              </w:rPr>
              <w:t>Согласовано: ______________________</w:t>
            </w:r>
          </w:p>
          <w:p w:rsidR="003F0380" w:rsidRPr="003F0380" w:rsidRDefault="003F0380" w:rsidP="003F03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380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2A5709">
              <w:rPr>
                <w:rFonts w:ascii="Times New Roman" w:hAnsi="Times New Roman" w:cs="Times New Roman"/>
                <w:sz w:val="24"/>
                <w:szCs w:val="24"/>
              </w:rPr>
              <w:t>аместитель директора школы по УВ</w:t>
            </w:r>
            <w:r w:rsidRPr="003F0380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</w:p>
          <w:p w:rsidR="003F0380" w:rsidRPr="003F0380" w:rsidRDefault="003F0380" w:rsidP="003F03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380">
              <w:rPr>
                <w:rFonts w:ascii="Times New Roman" w:hAnsi="Times New Roman" w:cs="Times New Roman"/>
                <w:sz w:val="24"/>
                <w:szCs w:val="24"/>
              </w:rPr>
              <w:t>А. Л. Четверухина</w:t>
            </w:r>
          </w:p>
          <w:p w:rsidR="003F0380" w:rsidRPr="003F0380" w:rsidRDefault="003F0380" w:rsidP="003F03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380">
              <w:rPr>
                <w:rFonts w:ascii="Times New Roman" w:hAnsi="Times New Roman" w:cs="Times New Roman"/>
                <w:sz w:val="24"/>
                <w:szCs w:val="24"/>
              </w:rPr>
              <w:t>«____» _________________ 20____ г.</w:t>
            </w:r>
          </w:p>
        </w:tc>
        <w:tc>
          <w:tcPr>
            <w:tcW w:w="4786" w:type="dxa"/>
          </w:tcPr>
          <w:p w:rsidR="003F0380" w:rsidRPr="003F0380" w:rsidRDefault="003F0380" w:rsidP="003F03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380">
              <w:rPr>
                <w:rFonts w:ascii="Times New Roman" w:hAnsi="Times New Roman" w:cs="Times New Roman"/>
                <w:sz w:val="24"/>
                <w:szCs w:val="24"/>
              </w:rPr>
              <w:t>Утверждено: _______________________</w:t>
            </w:r>
          </w:p>
          <w:p w:rsidR="003F0380" w:rsidRPr="003F0380" w:rsidRDefault="003F0380" w:rsidP="003F03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380">
              <w:rPr>
                <w:rFonts w:ascii="Times New Roman" w:hAnsi="Times New Roman" w:cs="Times New Roman"/>
                <w:sz w:val="24"/>
                <w:szCs w:val="24"/>
              </w:rPr>
              <w:t>Директор школы А. В. Собашникова</w:t>
            </w:r>
          </w:p>
          <w:p w:rsidR="003F0380" w:rsidRPr="003F0380" w:rsidRDefault="003F0380" w:rsidP="003F03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F0380">
              <w:rPr>
                <w:rFonts w:ascii="Times New Roman" w:hAnsi="Times New Roman" w:cs="Times New Roman"/>
                <w:sz w:val="24"/>
                <w:szCs w:val="24"/>
              </w:rPr>
              <w:t>«____» _________________ 20___ г.</w:t>
            </w:r>
          </w:p>
        </w:tc>
      </w:tr>
    </w:tbl>
    <w:p w:rsidR="003F0380" w:rsidRPr="003F0380" w:rsidRDefault="003F0380" w:rsidP="003F0380">
      <w:pPr>
        <w:rPr>
          <w:rFonts w:ascii="Times New Roman" w:hAnsi="Times New Roman" w:cs="Times New Roman"/>
          <w:sz w:val="24"/>
          <w:szCs w:val="24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F0380" w:rsidRPr="003F0380" w:rsidRDefault="00E73EA2" w:rsidP="003F038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</w:t>
      </w:r>
      <w:r w:rsidR="003F0380" w:rsidRPr="003F0380">
        <w:rPr>
          <w:rFonts w:ascii="Times New Roman" w:hAnsi="Times New Roman" w:cs="Times New Roman"/>
          <w:b/>
          <w:sz w:val="28"/>
          <w:szCs w:val="28"/>
        </w:rPr>
        <w:t>ематическое планирование</w:t>
      </w: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F0380">
        <w:rPr>
          <w:rFonts w:ascii="Times New Roman" w:hAnsi="Times New Roman" w:cs="Times New Roman"/>
          <w:b/>
          <w:sz w:val="28"/>
          <w:szCs w:val="28"/>
        </w:rPr>
        <w:t>п</w:t>
      </w:r>
      <w:r w:rsidR="005522A1">
        <w:rPr>
          <w:rFonts w:ascii="Times New Roman" w:hAnsi="Times New Roman" w:cs="Times New Roman"/>
          <w:b/>
          <w:sz w:val="28"/>
          <w:szCs w:val="28"/>
        </w:rPr>
        <w:t>о геометрии в 9 классе на 2017-18</w:t>
      </w:r>
      <w:r w:rsidRPr="003F0380">
        <w:rPr>
          <w:rFonts w:ascii="Times New Roman" w:hAnsi="Times New Roman" w:cs="Times New Roman"/>
          <w:b/>
          <w:sz w:val="28"/>
          <w:szCs w:val="28"/>
        </w:rPr>
        <w:t xml:space="preserve"> учебный год</w:t>
      </w: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F0380" w:rsidRPr="003F0380" w:rsidRDefault="002A5709" w:rsidP="003F038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втор: </w:t>
      </w:r>
      <w:proofErr w:type="spellStart"/>
      <w:r w:rsidR="003F0380" w:rsidRPr="003F0380">
        <w:rPr>
          <w:rFonts w:ascii="Times New Roman" w:hAnsi="Times New Roman" w:cs="Times New Roman"/>
          <w:sz w:val="28"/>
          <w:szCs w:val="28"/>
        </w:rPr>
        <w:t>Шулакова</w:t>
      </w:r>
      <w:proofErr w:type="spellEnd"/>
      <w:r w:rsidR="003F0380" w:rsidRPr="003F0380">
        <w:rPr>
          <w:rFonts w:ascii="Times New Roman" w:hAnsi="Times New Roman" w:cs="Times New Roman"/>
          <w:sz w:val="28"/>
          <w:szCs w:val="28"/>
        </w:rPr>
        <w:t xml:space="preserve"> Н. Г., учитель математики. </w:t>
      </w:r>
    </w:p>
    <w:p w:rsidR="003F0380" w:rsidRPr="003F0380" w:rsidRDefault="003F0380" w:rsidP="003F0380">
      <w:pPr>
        <w:rPr>
          <w:rFonts w:ascii="Times New Roman" w:hAnsi="Times New Roman" w:cs="Times New Roman"/>
          <w:sz w:val="28"/>
          <w:szCs w:val="28"/>
        </w:rPr>
      </w:pPr>
      <w:r w:rsidRPr="003F0380">
        <w:rPr>
          <w:rFonts w:ascii="Times New Roman" w:hAnsi="Times New Roman" w:cs="Times New Roman"/>
          <w:sz w:val="28"/>
          <w:szCs w:val="28"/>
        </w:rPr>
        <w:t>Квалификационная категория: соответствие занимаемой должности.</w:t>
      </w: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F0380" w:rsidRPr="003F0380" w:rsidRDefault="003F0380" w:rsidP="003F038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F0380" w:rsidRPr="003F0380" w:rsidRDefault="005522A1" w:rsidP="003F0380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бвинск</w:t>
      </w:r>
      <w:proofErr w:type="spellEnd"/>
      <w:r>
        <w:rPr>
          <w:rFonts w:ascii="Times New Roman" w:hAnsi="Times New Roman" w:cs="Times New Roman"/>
          <w:sz w:val="28"/>
          <w:szCs w:val="28"/>
        </w:rPr>
        <w:t>, 2017</w:t>
      </w:r>
      <w:r w:rsidR="003F0380" w:rsidRPr="003F0380">
        <w:rPr>
          <w:rFonts w:ascii="Times New Roman" w:hAnsi="Times New Roman" w:cs="Times New Roman"/>
          <w:sz w:val="28"/>
          <w:szCs w:val="28"/>
        </w:rPr>
        <w:t xml:space="preserve"> год</w:t>
      </w:r>
    </w:p>
    <w:p w:rsidR="002C6F4D" w:rsidRDefault="002C6F4D" w:rsidP="002C6F4D">
      <w:pPr>
        <w:spacing w:line="240" w:lineRule="auto"/>
        <w:jc w:val="center"/>
        <w:rPr>
          <w:rFonts w:ascii="Times New Roman" w:eastAsia="Times New Roman" w:hAnsi="Times New Roman" w:cs="Times New Roman"/>
          <w:iCs/>
          <w:color w:val="000000"/>
          <w:sz w:val="32"/>
          <w:szCs w:val="32"/>
        </w:rPr>
      </w:pPr>
      <w:r w:rsidRPr="0086370A">
        <w:rPr>
          <w:rFonts w:ascii="Times New Roman" w:eastAsia="Times New Roman" w:hAnsi="Times New Roman" w:cs="Times New Roman"/>
          <w:iCs/>
          <w:color w:val="000000"/>
          <w:sz w:val="32"/>
          <w:szCs w:val="32"/>
        </w:rPr>
        <w:lastRenderedPageBreak/>
        <w:t>Пояснительная записка</w:t>
      </w:r>
    </w:p>
    <w:p w:rsidR="002C6F4D" w:rsidRDefault="00E73EA2" w:rsidP="002A570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Тематическое планирование</w:t>
      </w:r>
      <w:r w:rsidR="002C6F4D" w:rsidRPr="002A5709">
        <w:rPr>
          <w:rFonts w:ascii="Times New Roman" w:eastAsia="Times New Roman" w:hAnsi="Times New Roman" w:cs="Times New Roman"/>
          <w:sz w:val="24"/>
          <w:szCs w:val="24"/>
        </w:rPr>
        <w:t xml:space="preserve"> составлен</w:t>
      </w:r>
      <w:r>
        <w:rPr>
          <w:rFonts w:ascii="Times New Roman" w:eastAsia="Times New Roman" w:hAnsi="Times New Roman" w:cs="Times New Roman"/>
          <w:sz w:val="24"/>
          <w:szCs w:val="24"/>
        </w:rPr>
        <w:t>о</w:t>
      </w:r>
      <w:r w:rsidR="002C6F4D" w:rsidRPr="002A5709">
        <w:rPr>
          <w:rFonts w:ascii="Times New Roman" w:eastAsia="Times New Roman" w:hAnsi="Times New Roman" w:cs="Times New Roman"/>
          <w:sz w:val="24"/>
          <w:szCs w:val="24"/>
        </w:rPr>
        <w:t xml:space="preserve"> на основе программы по геометрии для 7-9 классов общеобразовательных учреждений в соответствии с Федеральным компонентом стандарта основного общего образования по математике обязательным минимумам содержания основных образовательных программ, требованиями  уровню подготовки выпускников</w:t>
      </w:r>
      <w:r w:rsidR="002A5709">
        <w:rPr>
          <w:rFonts w:ascii="Times New Roman" w:eastAsia="Times New Roman" w:hAnsi="Times New Roman" w:cs="Times New Roman"/>
          <w:sz w:val="24"/>
          <w:szCs w:val="24"/>
        </w:rPr>
        <w:t>,</w:t>
      </w:r>
      <w:r w:rsidR="002C6F4D" w:rsidRPr="002A5709">
        <w:rPr>
          <w:rFonts w:ascii="Times New Roman" w:eastAsia="Times New Roman" w:hAnsi="Times New Roman" w:cs="Times New Roman"/>
          <w:sz w:val="24"/>
          <w:szCs w:val="24"/>
        </w:rPr>
        <w:t xml:space="preserve"> авторы программы: Л. С. </w:t>
      </w:r>
      <w:proofErr w:type="spellStart"/>
      <w:r w:rsidR="002C6F4D" w:rsidRPr="002A5709">
        <w:rPr>
          <w:rFonts w:ascii="Times New Roman" w:eastAsia="Times New Roman" w:hAnsi="Times New Roman" w:cs="Times New Roman"/>
          <w:sz w:val="24"/>
          <w:szCs w:val="24"/>
        </w:rPr>
        <w:t>Атанасян</w:t>
      </w:r>
      <w:proofErr w:type="spellEnd"/>
      <w:r w:rsidR="002C6F4D" w:rsidRPr="002A5709">
        <w:rPr>
          <w:rFonts w:ascii="Times New Roman" w:eastAsia="Times New Roman" w:hAnsi="Times New Roman" w:cs="Times New Roman"/>
          <w:sz w:val="24"/>
          <w:szCs w:val="24"/>
        </w:rPr>
        <w:t>, В. Ф. Бутузов, С. Б. Кадомцев и др.</w:t>
      </w:r>
    </w:p>
    <w:p w:rsidR="00D60B6B" w:rsidRDefault="00D60B6B" w:rsidP="00D60B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D60B6B" w:rsidRPr="002A5709" w:rsidRDefault="00D60B6B" w:rsidP="00D60B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Бурмистрова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Т.А. Программы общеобразовательных учреждений. Геометрия 7-9 классы / М. «Просвещение», 2010.</w:t>
      </w:r>
    </w:p>
    <w:p w:rsidR="00D60B6B" w:rsidRPr="002A5709" w:rsidRDefault="00D60B6B" w:rsidP="002A570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>Перечень обязательной учебно-методической литературы:</w:t>
      </w:r>
    </w:p>
    <w:p w:rsidR="002C6F4D" w:rsidRPr="002A5709" w:rsidRDefault="002C6F4D" w:rsidP="002A5709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Учебник. Геометрия. 7 – 9 классы: учеб.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Дддя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общеобразоват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>. организаций с прил. на электронном носителе /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Атанасян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Л.С., Бутузов В.Ф., С. Б. Кадомцев и др./. – 3-е изд. -  М.: Просвещение, 2014.</w:t>
      </w:r>
    </w:p>
    <w:p w:rsidR="002C6F4D" w:rsidRPr="002A5709" w:rsidRDefault="002C6F4D" w:rsidP="002A5709">
      <w:pPr>
        <w:numPr>
          <w:ilvl w:val="0"/>
          <w:numId w:val="4"/>
        </w:num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Примерные программы по учебным предметам. Математика. 5-9 классы – 3-е изд., </w:t>
      </w:r>
      <w:proofErr w:type="spellStart"/>
      <w:r w:rsidRPr="002A5709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 w:rsidRPr="002A5709">
        <w:rPr>
          <w:rFonts w:ascii="Times New Roman" w:hAnsi="Times New Roman" w:cs="Times New Roman"/>
          <w:sz w:val="24"/>
          <w:szCs w:val="24"/>
        </w:rPr>
        <w:t>. – М.: Просвещение, 2011.</w:t>
      </w:r>
    </w:p>
    <w:p w:rsidR="002C6F4D" w:rsidRPr="002A5709" w:rsidRDefault="002C6F4D" w:rsidP="002A5709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Геометрия. 7 – 11 классы: развёрнутое тематическое планирование. Базовый уровень. Линия Л. С.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Атанасяна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/ авт.-сост. Т. А. Салова. – Волгоград: Учитель, 2009.</w:t>
      </w:r>
    </w:p>
    <w:p w:rsidR="002C6F4D" w:rsidRPr="002A5709" w:rsidRDefault="002C6F4D" w:rsidP="002A5709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Контрольные работы из учебного издания: Программы общеобразовательных учреждений. Геометрия 7-9 классы / М. «Просвещение», 2010. Составитель Т. А.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Бурмистрова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60B6B" w:rsidRDefault="00D60B6B" w:rsidP="002A5709">
      <w:pPr>
        <w:spacing w:after="0" w:line="240" w:lineRule="auto"/>
        <w:ind w:firstLine="51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</w:p>
    <w:p w:rsidR="00D60B6B" w:rsidRPr="00D60B6B" w:rsidRDefault="00D60B6B" w:rsidP="002A5709">
      <w:pPr>
        <w:spacing w:after="0" w:line="240" w:lineRule="auto"/>
        <w:ind w:firstLine="51"/>
        <w:jc w:val="both"/>
        <w:rPr>
          <w:rStyle w:val="9pt"/>
          <w:rFonts w:ascii="Times New Roman" w:hAnsi="Times New Roman" w:cs="Times New Roman"/>
          <w:b/>
          <w:sz w:val="24"/>
          <w:szCs w:val="24"/>
        </w:rPr>
      </w:pPr>
      <w:r w:rsidRPr="00D60B6B">
        <w:rPr>
          <w:rStyle w:val="9pt"/>
          <w:rFonts w:ascii="Times New Roman" w:hAnsi="Times New Roman" w:cs="Times New Roman"/>
          <w:b/>
          <w:sz w:val="24"/>
          <w:szCs w:val="24"/>
        </w:rPr>
        <w:t>Направленность предмета</w:t>
      </w:r>
    </w:p>
    <w:p w:rsidR="002C6F4D" w:rsidRPr="002A5709" w:rsidRDefault="002C6F4D" w:rsidP="002A5709">
      <w:pPr>
        <w:spacing w:after="0" w:line="240" w:lineRule="auto"/>
        <w:ind w:firstLine="51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Style w:val="9pt"/>
          <w:rFonts w:ascii="Times New Roman" w:hAnsi="Times New Roman" w:cs="Times New Roman"/>
          <w:sz w:val="24"/>
          <w:szCs w:val="24"/>
        </w:rPr>
        <w:t>Выполняет две основные функции:</w:t>
      </w:r>
    </w:p>
    <w:p w:rsidR="002C6F4D" w:rsidRPr="002A5709" w:rsidRDefault="002C6F4D" w:rsidP="002A5709">
      <w:pPr>
        <w:pStyle w:val="a4"/>
        <w:numPr>
          <w:ilvl w:val="0"/>
          <w:numId w:val="11"/>
        </w:numPr>
        <w:spacing w:before="0" w:beforeAutospacing="0" w:after="0" w:afterAutospacing="0"/>
        <w:ind w:right="20"/>
        <w:contextualSpacing/>
        <w:jc w:val="both"/>
      </w:pPr>
      <w:r w:rsidRPr="002A5709">
        <w:rPr>
          <w:rStyle w:val="9pt12"/>
          <w:rFonts w:ascii="Times New Roman" w:hAnsi="Times New Roman" w:cs="Times New Roman"/>
          <w:b/>
          <w:sz w:val="24"/>
          <w:szCs w:val="24"/>
        </w:rPr>
        <w:t>Информационно-методическая</w:t>
      </w:r>
      <w:r w:rsidRPr="002A5709">
        <w:rPr>
          <w:rStyle w:val="9pt"/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2C6F4D" w:rsidRDefault="002C6F4D" w:rsidP="002A5709">
      <w:pPr>
        <w:pStyle w:val="a4"/>
        <w:numPr>
          <w:ilvl w:val="0"/>
          <w:numId w:val="11"/>
        </w:numPr>
        <w:spacing w:before="0" w:beforeAutospacing="0" w:after="0" w:afterAutospacing="0"/>
        <w:ind w:right="20"/>
        <w:jc w:val="both"/>
        <w:rPr>
          <w:rStyle w:val="9pt"/>
          <w:rFonts w:ascii="Times New Roman" w:hAnsi="Times New Roman" w:cs="Times New Roman"/>
          <w:color w:val="7030A0"/>
          <w:sz w:val="24"/>
          <w:szCs w:val="24"/>
        </w:rPr>
      </w:pPr>
      <w:r w:rsidRPr="002A5709">
        <w:rPr>
          <w:rStyle w:val="9pt12"/>
          <w:rFonts w:ascii="Times New Roman" w:hAnsi="Times New Roman" w:cs="Times New Roman"/>
          <w:b/>
          <w:sz w:val="24"/>
          <w:szCs w:val="24"/>
        </w:rPr>
        <w:t>Организационно-планирующая</w:t>
      </w:r>
      <w:r w:rsidRPr="002A5709">
        <w:rPr>
          <w:rStyle w:val="9pt"/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</w:t>
      </w:r>
      <w:r w:rsidRPr="002A5709">
        <w:rPr>
          <w:rStyle w:val="9pt"/>
          <w:rFonts w:ascii="Times New Roman" w:hAnsi="Times New Roman" w:cs="Times New Roman"/>
          <w:sz w:val="24"/>
          <w:szCs w:val="24"/>
        </w:rPr>
        <w:softHyphen/>
        <w:t>ла, определение его количественных и качественных характери</w:t>
      </w:r>
      <w:r w:rsidRPr="002A5709">
        <w:rPr>
          <w:rStyle w:val="9pt"/>
          <w:rFonts w:ascii="Times New Roman" w:hAnsi="Times New Roman" w:cs="Times New Roman"/>
          <w:sz w:val="24"/>
          <w:szCs w:val="24"/>
        </w:rPr>
        <w:softHyphen/>
        <w:t>стик на каждом из этапов, в том числе для содержательного на</w:t>
      </w:r>
      <w:r w:rsidRPr="002A5709">
        <w:rPr>
          <w:rStyle w:val="9pt"/>
          <w:rFonts w:ascii="Times New Roman" w:hAnsi="Times New Roman" w:cs="Times New Roman"/>
          <w:sz w:val="24"/>
          <w:szCs w:val="24"/>
        </w:rPr>
        <w:softHyphen/>
        <w:t>полнения промежуточной аттестации учащихся</w:t>
      </w:r>
      <w:r w:rsidRPr="002A5709">
        <w:rPr>
          <w:rStyle w:val="9pt"/>
          <w:rFonts w:ascii="Times New Roman" w:hAnsi="Times New Roman" w:cs="Times New Roman"/>
          <w:color w:val="7030A0"/>
          <w:sz w:val="24"/>
          <w:szCs w:val="24"/>
        </w:rPr>
        <w:t>.</w:t>
      </w:r>
    </w:p>
    <w:p w:rsidR="00D60B6B" w:rsidRPr="002A5709" w:rsidRDefault="00D60B6B" w:rsidP="00D60B6B">
      <w:pPr>
        <w:pStyle w:val="a4"/>
        <w:spacing w:before="0" w:beforeAutospacing="0" w:after="0" w:afterAutospacing="0"/>
        <w:ind w:left="717" w:right="20"/>
        <w:jc w:val="both"/>
        <w:rPr>
          <w:rStyle w:val="9pt"/>
          <w:rFonts w:ascii="Times New Roman" w:hAnsi="Times New Roman" w:cs="Times New Roman"/>
          <w:color w:val="7030A0"/>
          <w:sz w:val="24"/>
          <w:szCs w:val="24"/>
        </w:rPr>
      </w:pP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b/>
          <w:color w:val="333333"/>
          <w:sz w:val="24"/>
          <w:szCs w:val="24"/>
        </w:rPr>
      </w:pPr>
      <w:r w:rsidRPr="002A5709">
        <w:rPr>
          <w:rFonts w:ascii="Times New Roman" w:hAnsi="Times New Roman" w:cs="Times New Roman"/>
          <w:b/>
          <w:color w:val="333333"/>
          <w:sz w:val="24"/>
          <w:szCs w:val="24"/>
        </w:rPr>
        <w:t>Общая характеристика учебного предмета</w:t>
      </w:r>
    </w:p>
    <w:p w:rsidR="002C6F4D" w:rsidRPr="002A5709" w:rsidRDefault="002C6F4D" w:rsidP="002A57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b/>
          <w:sz w:val="24"/>
          <w:szCs w:val="24"/>
        </w:rPr>
        <w:t>Геометрия</w:t>
      </w:r>
      <w:r w:rsidRPr="002A5709">
        <w:rPr>
          <w:rFonts w:ascii="Times New Roman" w:hAnsi="Times New Roman" w:cs="Times New Roman"/>
          <w:sz w:val="24"/>
          <w:szCs w:val="24"/>
        </w:rPr>
        <w:t xml:space="preserve"> – один из важнейших компонентов математического образования. Она необходима для приобретения конкретных знаний о пространстве и практически значимых умений, формирования языка описания объектов окружающего мира, развития пространственного воображения и интуиции, математической культуры,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2C6F4D" w:rsidRPr="002A5709" w:rsidRDefault="002C6F4D" w:rsidP="002A57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b/>
          <w:sz w:val="24"/>
          <w:szCs w:val="24"/>
        </w:rPr>
        <w:t>В курсе геометрии 9-го класса</w:t>
      </w:r>
      <w:r w:rsidRPr="002A5709">
        <w:rPr>
          <w:rFonts w:ascii="Times New Roman" w:hAnsi="Times New Roman" w:cs="Times New Roman"/>
          <w:sz w:val="24"/>
          <w:szCs w:val="24"/>
        </w:rPr>
        <w:t xml:space="preserve"> формируется понятие вектора. Особое внимание уделяется выполнению операций над векторами в геометрической форме. Учащиеся дополняют знания о треугольниках сведениями, о методах вычисления элементов произвольных треугольниках, основанных на теоремах синусов и косинусов. Даются систематизированные сведения о правильных многоугольниках, об окружности, вписанной в правильный многоугольник и описанной. Особое место занимает решение задач на применение формул. Даются первые знания о движении, повороте и параллельном переносе. Серьезное внимание уделяется формированию умений рассуждать, делать простые доказательства, давать обоснования выполняемых действий. Параллельно закладываются основы для изучения систематических курсов стереометрии, физики, химии и других смежных предметов.</w:t>
      </w:r>
    </w:p>
    <w:p w:rsidR="002C6F4D" w:rsidRPr="002A5709" w:rsidRDefault="002C6F4D" w:rsidP="002A570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lastRenderedPageBreak/>
        <w:t>Курс характеризуется рациональным сочетанием логиче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ской строгости и геометрической наглядности. Увеличивается теоретическая значимость изучаемого материала, расширя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ются внутренние логические связи курса, повышается роль дедукции, степень абстрактности изучаемого материала. Уча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щиеся овладевают приемами аналитико-синтетической дея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тельности при доказательстве теорем и решении задач. Систе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матическое изложение курса позволяет продолжить работу по формированию представлений учащихся о строении мате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матической теории, обеспечивает развитие логического мыш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ления школьников. Изложение материала характеризуется постоянным обращением к наглядности, использованием ри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сунков и чертежей на всех этапах обучения и развитием гео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метрической интуиции на этой основе. Целенаправленное об</w:t>
      </w:r>
      <w:r w:rsidRPr="002A5709">
        <w:rPr>
          <w:rFonts w:ascii="Times New Roman" w:hAnsi="Times New Roman" w:cs="Times New Roman"/>
          <w:sz w:val="24"/>
          <w:szCs w:val="24"/>
        </w:rPr>
        <w:softHyphen/>
        <w:t>ращение к примерам из практики развивает умения учащихся вычленять геометрические факты, формы, и отношения.</w:t>
      </w:r>
    </w:p>
    <w:p w:rsidR="002C6F4D" w:rsidRPr="002A5709" w:rsidRDefault="002C6F4D" w:rsidP="002A5709">
      <w:pPr>
        <w:spacing w:after="0" w:line="240" w:lineRule="auto"/>
        <w:ind w:right="189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   Образовательные и воспитательные задачи обучения геометрии должны решаться комплексно с учетом возрастных особенностей обучающихся, специфики геометрии как учебного предмета, определяющего её роль и место в общей системе школьного обучения и воспитани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 </w:t>
      </w:r>
      <w:proofErr w:type="gramStart"/>
      <w:r w:rsidRPr="002A5709">
        <w:rPr>
          <w:rFonts w:ascii="Times New Roman" w:hAnsi="Times New Roman" w:cs="Times New Roman"/>
          <w:sz w:val="24"/>
          <w:szCs w:val="24"/>
        </w:rPr>
        <w:t>-к</w:t>
      </w:r>
      <w:proofErr w:type="gramEnd"/>
      <w:r w:rsidRPr="002A5709">
        <w:rPr>
          <w:rFonts w:ascii="Times New Roman" w:hAnsi="Times New Roman" w:cs="Times New Roman"/>
          <w:sz w:val="24"/>
          <w:szCs w:val="24"/>
        </w:rPr>
        <w:t>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2C6F4D" w:rsidRDefault="00D60B6B" w:rsidP="00D60B6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Ц</w:t>
      </w:r>
      <w:r w:rsidR="002C6F4D" w:rsidRPr="002A5709">
        <w:rPr>
          <w:rFonts w:ascii="Times New Roman" w:hAnsi="Times New Roman" w:cs="Times New Roman"/>
          <w:b/>
          <w:sz w:val="24"/>
          <w:szCs w:val="24"/>
        </w:rPr>
        <w:t>ели</w:t>
      </w:r>
      <w:r>
        <w:rPr>
          <w:rFonts w:ascii="Times New Roman" w:hAnsi="Times New Roman" w:cs="Times New Roman"/>
          <w:b/>
          <w:sz w:val="24"/>
          <w:szCs w:val="24"/>
        </w:rPr>
        <w:t xml:space="preserve"> и задачи</w:t>
      </w:r>
      <w:r w:rsidR="00F13925">
        <w:rPr>
          <w:rFonts w:ascii="Times New Roman" w:hAnsi="Times New Roman" w:cs="Times New Roman"/>
          <w:b/>
          <w:sz w:val="24"/>
          <w:szCs w:val="24"/>
        </w:rPr>
        <w:t xml:space="preserve"> предмета МАТЕМАТИКА</w:t>
      </w:r>
    </w:p>
    <w:p w:rsidR="00F13925" w:rsidRPr="00F561AB" w:rsidRDefault="00F13925" w:rsidP="00F1392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42FBF">
        <w:rPr>
          <w:rFonts w:ascii="Times New Roman" w:hAnsi="Times New Roman" w:cs="Times New Roman"/>
          <w:sz w:val="24"/>
          <w:szCs w:val="24"/>
        </w:rPr>
        <w:t>Изучение математики в основной школе направлено на д</w:t>
      </w:r>
      <w:r>
        <w:rPr>
          <w:rFonts w:ascii="Times New Roman" w:hAnsi="Times New Roman" w:cs="Times New Roman"/>
          <w:sz w:val="24"/>
          <w:szCs w:val="24"/>
        </w:rPr>
        <w:t xml:space="preserve">остижение следующих </w:t>
      </w:r>
      <w:r w:rsidRPr="00F561AB">
        <w:rPr>
          <w:rFonts w:ascii="Times New Roman" w:hAnsi="Times New Roman" w:cs="Times New Roman"/>
          <w:b/>
          <w:sz w:val="24"/>
          <w:szCs w:val="24"/>
          <w:u w:val="single"/>
        </w:rPr>
        <w:t>целей в предметном направлении:</w:t>
      </w:r>
    </w:p>
    <w:p w:rsidR="00F13925" w:rsidRDefault="00F13925" w:rsidP="00F13925">
      <w:pPr>
        <w:tabs>
          <w:tab w:val="left" w:pos="180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F13925" w:rsidRDefault="00F13925" w:rsidP="00F13925">
      <w:pPr>
        <w:tabs>
          <w:tab w:val="left" w:pos="180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звитие таких качеств личности, как ясность и точность мысли, логическое мышление, пространственное воображение, алгоритмическая культура, интуиция, критичность и самокритичность;</w:t>
      </w:r>
    </w:p>
    <w:p w:rsidR="00F13925" w:rsidRDefault="00F13925" w:rsidP="00F13925">
      <w:pPr>
        <w:tabs>
          <w:tab w:val="left" w:pos="180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ормирование представлений об идеях и методах математики как универсального языка науки и техники, средстве моделирования процессов и явлений;</w:t>
      </w:r>
    </w:p>
    <w:p w:rsidR="00F13925" w:rsidRDefault="00F13925" w:rsidP="00F13925">
      <w:pPr>
        <w:tabs>
          <w:tab w:val="left" w:pos="180"/>
        </w:tabs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оспитание средствами математики культуры личности, знакомство с жизнью и деятельностью видных отечественных и зарубежных  учёных-математиков, понимание значимости математики для общественного процесса;</w:t>
      </w:r>
    </w:p>
    <w:p w:rsidR="002C6F4D" w:rsidRPr="002A5709" w:rsidRDefault="002C6F4D" w:rsidP="00F1392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освоение навыков и умений проведения доказательств, обоснования  выбора решений;</w:t>
      </w:r>
    </w:p>
    <w:p w:rsidR="002C6F4D" w:rsidRPr="002A5709" w:rsidRDefault="002C6F4D" w:rsidP="00F1392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приобретение умений ясного и точного изложения мыслей;</w:t>
      </w:r>
    </w:p>
    <w:p w:rsidR="002C6F4D" w:rsidRPr="002A5709" w:rsidRDefault="002C6F4D" w:rsidP="00F1392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развить пространственные представления и умения, помочь освоить основные факты и методы планиметрии;</w:t>
      </w:r>
    </w:p>
    <w:p w:rsidR="002C6F4D" w:rsidRDefault="002C6F4D" w:rsidP="00F1392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научить пользоваться геометрическим языком для описания предметов.</w:t>
      </w:r>
    </w:p>
    <w:p w:rsidR="00F13925" w:rsidRPr="00F42FBF" w:rsidRDefault="00F13925" w:rsidP="00F1392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42FBF">
        <w:rPr>
          <w:rFonts w:ascii="Times New Roman" w:hAnsi="Times New Roman" w:cs="Times New Roman"/>
          <w:sz w:val="24"/>
          <w:szCs w:val="24"/>
        </w:rPr>
        <w:t xml:space="preserve">На основании Государственного образовательного стандарта 2004 года в содержании тематического планирования предполагается реализовать актуальные в настоящее время </w:t>
      </w:r>
      <w:proofErr w:type="spellStart"/>
      <w:r w:rsidRPr="00F42FBF">
        <w:rPr>
          <w:rFonts w:ascii="Times New Roman" w:hAnsi="Times New Roman" w:cs="Times New Roman"/>
          <w:sz w:val="24"/>
          <w:szCs w:val="24"/>
        </w:rPr>
        <w:t>компетентностный</w:t>
      </w:r>
      <w:proofErr w:type="spellEnd"/>
      <w:r w:rsidRPr="00F42FBF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F42FBF">
        <w:rPr>
          <w:rFonts w:ascii="Times New Roman" w:hAnsi="Times New Roman" w:cs="Times New Roman"/>
          <w:sz w:val="24"/>
          <w:szCs w:val="24"/>
        </w:rPr>
        <w:t>личностно-ориентированный</w:t>
      </w:r>
      <w:proofErr w:type="gramEnd"/>
      <w:r w:rsidRPr="00F42FB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42FBF">
        <w:rPr>
          <w:rFonts w:ascii="Times New Roman" w:hAnsi="Times New Roman" w:cs="Times New Roman"/>
          <w:sz w:val="24"/>
          <w:szCs w:val="24"/>
        </w:rPr>
        <w:t>деятельностный</w:t>
      </w:r>
      <w:proofErr w:type="spellEnd"/>
      <w:r w:rsidRPr="00F42FBF">
        <w:rPr>
          <w:rFonts w:ascii="Times New Roman" w:hAnsi="Times New Roman" w:cs="Times New Roman"/>
          <w:sz w:val="24"/>
          <w:szCs w:val="24"/>
        </w:rPr>
        <w:t xml:space="preserve"> подходы, которые определяют </w:t>
      </w:r>
      <w:r w:rsidRPr="008D5B5B">
        <w:rPr>
          <w:rFonts w:ascii="Times New Roman" w:hAnsi="Times New Roman" w:cs="Times New Roman"/>
          <w:b/>
          <w:sz w:val="24"/>
          <w:szCs w:val="24"/>
          <w:u w:val="single"/>
        </w:rPr>
        <w:t>задачи обучения</w:t>
      </w:r>
      <w:r w:rsidRPr="00F42FBF">
        <w:rPr>
          <w:rFonts w:ascii="Times New Roman" w:hAnsi="Times New Roman" w:cs="Times New Roman"/>
          <w:sz w:val="24"/>
          <w:szCs w:val="24"/>
        </w:rPr>
        <w:t>:</w:t>
      </w:r>
    </w:p>
    <w:p w:rsidR="00F13925" w:rsidRPr="00F42FBF" w:rsidRDefault="00F13925" w:rsidP="00F13925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FBF">
        <w:rPr>
          <w:rFonts w:ascii="Times New Roman" w:hAnsi="Times New Roman" w:cs="Times New Roman"/>
          <w:sz w:val="24"/>
          <w:szCs w:val="24"/>
        </w:rPr>
        <w:t>Приобретение математических знаний и умений.</w:t>
      </w:r>
    </w:p>
    <w:p w:rsidR="00F13925" w:rsidRPr="00F42FBF" w:rsidRDefault="00F13925" w:rsidP="00F13925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FBF">
        <w:rPr>
          <w:rFonts w:ascii="Times New Roman" w:hAnsi="Times New Roman" w:cs="Times New Roman"/>
          <w:sz w:val="24"/>
          <w:szCs w:val="24"/>
        </w:rPr>
        <w:lastRenderedPageBreak/>
        <w:t>Овладение обобщенными способами мыслительной и творческой деятельностей.</w:t>
      </w:r>
    </w:p>
    <w:p w:rsidR="00F13925" w:rsidRPr="00F42FBF" w:rsidRDefault="00F13925" w:rsidP="00F13925">
      <w:pPr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42FBF">
        <w:rPr>
          <w:rFonts w:ascii="Times New Roman" w:hAnsi="Times New Roman" w:cs="Times New Roman"/>
          <w:sz w:val="24"/>
          <w:szCs w:val="24"/>
        </w:rPr>
        <w:t>Освоение компетенций (учебно-познавательной, коммуникативной, рефлексивной, личностного саморазвития, ценностно-ориентационной) и профессионально-трудового выбора.</w:t>
      </w:r>
      <w:proofErr w:type="gramEnd"/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В основу курса геометрии для 9 класса положены такие </w:t>
      </w:r>
      <w:r w:rsidRPr="002A5709">
        <w:rPr>
          <w:rFonts w:ascii="Times New Roman" w:hAnsi="Times New Roman" w:cs="Times New Roman"/>
          <w:b/>
          <w:sz w:val="24"/>
          <w:szCs w:val="24"/>
        </w:rPr>
        <w:t xml:space="preserve">принципы </w:t>
      </w:r>
      <w:r w:rsidRPr="002A5709">
        <w:rPr>
          <w:rFonts w:ascii="Times New Roman" w:hAnsi="Times New Roman" w:cs="Times New Roman"/>
          <w:sz w:val="24"/>
          <w:szCs w:val="24"/>
        </w:rPr>
        <w:t>как:</w:t>
      </w: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C6F4D" w:rsidRPr="002A5709" w:rsidRDefault="002C6F4D" w:rsidP="002A5709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Целостность и непрерывность, означающие, что данная ступень является важным звеном единой общешкольной подготовки по математике.</w:t>
      </w:r>
    </w:p>
    <w:p w:rsidR="002C6F4D" w:rsidRPr="002A5709" w:rsidRDefault="002C6F4D" w:rsidP="002A5709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аучность в сочетании с доступностью, строгость и систематичность изложения (включение в содержание фундаментальных положений современной науки с учетом возрастных особенностей обучаемых).</w:t>
      </w:r>
    </w:p>
    <w:p w:rsidR="002C6F4D" w:rsidRPr="002A5709" w:rsidRDefault="002C6F4D" w:rsidP="002A5709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Практико-ориентированный подход, обеспечивающий отбор содержания, направленного на решение простейших практических задач планирования деятельности, поиска нужной информации.</w:t>
      </w:r>
    </w:p>
    <w:p w:rsidR="002C6F4D" w:rsidRPr="002A5709" w:rsidRDefault="002C6F4D" w:rsidP="002A5709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Принцип развивающего обучения (обучение ориентировано не только на получение новых знаний, но и активизацию мыслительных процессов, формирование и развитие у школьников обобщенных способов деятельности, формирование навыков самостоятельной работы).</w:t>
      </w:r>
    </w:p>
    <w:p w:rsidR="002C6F4D" w:rsidRPr="002A5709" w:rsidRDefault="002C6F4D" w:rsidP="002A5709">
      <w:pPr>
        <w:suppressAutoHyphens/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</w:p>
    <w:p w:rsidR="002C6F4D" w:rsidRPr="002A5709" w:rsidRDefault="002C6F4D" w:rsidP="00F1392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A5709">
        <w:rPr>
          <w:rFonts w:ascii="Times New Roman" w:hAnsi="Times New Roman" w:cs="Times New Roman"/>
          <w:b/>
          <w:sz w:val="24"/>
          <w:szCs w:val="24"/>
        </w:rPr>
        <w:t xml:space="preserve">Задачи </w:t>
      </w:r>
      <w:proofErr w:type="gramStart"/>
      <w:r w:rsidRPr="002A5709">
        <w:rPr>
          <w:rFonts w:ascii="Times New Roman" w:hAnsi="Times New Roman" w:cs="Times New Roman"/>
          <w:b/>
          <w:sz w:val="24"/>
          <w:szCs w:val="24"/>
        </w:rPr>
        <w:t>обучения</w:t>
      </w:r>
      <w:r w:rsidR="00F13925">
        <w:rPr>
          <w:rFonts w:ascii="Times New Roman" w:hAnsi="Times New Roman" w:cs="Times New Roman"/>
          <w:b/>
          <w:sz w:val="24"/>
          <w:szCs w:val="24"/>
        </w:rPr>
        <w:t xml:space="preserve"> по предмету</w:t>
      </w:r>
      <w:proofErr w:type="gramEnd"/>
      <w:r w:rsidR="00F13925">
        <w:rPr>
          <w:rFonts w:ascii="Times New Roman" w:hAnsi="Times New Roman" w:cs="Times New Roman"/>
          <w:b/>
          <w:sz w:val="24"/>
          <w:szCs w:val="24"/>
        </w:rPr>
        <w:t xml:space="preserve"> ГЕОМЕТРИЯ 9</w:t>
      </w:r>
      <w:r w:rsidRPr="002A5709">
        <w:rPr>
          <w:rFonts w:ascii="Times New Roman" w:hAnsi="Times New Roman" w:cs="Times New Roman"/>
          <w:b/>
          <w:sz w:val="24"/>
          <w:szCs w:val="24"/>
        </w:rPr>
        <w:t>:</w:t>
      </w: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учить учащихся выполнять действия над векторами как направленными отрезками;</w:t>
      </w: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познакомить с использованием векторов и метода координат при решении геометрических     задач;</w:t>
      </w:r>
    </w:p>
    <w:p w:rsidR="002C6F4D" w:rsidRPr="002A5709" w:rsidRDefault="002C6F4D" w:rsidP="002A570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развить умение учащихся применять тригонометрический аппарат при решении геометрических задач;</w:t>
      </w: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расширить знания учащихся о многоугольниках;</w:t>
      </w: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рассмотреть понятия длины окружности и площади круга для их вычисления;</w:t>
      </w:r>
    </w:p>
    <w:p w:rsidR="002C6F4D" w:rsidRPr="002A5709" w:rsidRDefault="002C6F4D" w:rsidP="002A570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познакомить учащихся с понятием движения и его свойствами на плоскости: симметриями, параллельным переносом, поворотом;</w:t>
      </w:r>
    </w:p>
    <w:p w:rsidR="002C6F4D" w:rsidRPr="002A5709" w:rsidRDefault="002C6F4D" w:rsidP="002A570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выделить основные методы доказательств, с целью обоснования (опровержения) утверждений и для решения ряда геометрических задач;</w:t>
      </w:r>
    </w:p>
    <w:p w:rsidR="002C6F4D" w:rsidRPr="002A5709" w:rsidRDefault="002C6F4D" w:rsidP="002A570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учить проводить рассуждения, используя математический язык, ссылаясь на соответствующие геометрические утверждения;</w:t>
      </w:r>
    </w:p>
    <w:p w:rsidR="002C6F4D" w:rsidRPr="002A5709" w:rsidRDefault="002C6F4D" w:rsidP="002A570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использовать алгебраический аппарат для решения геометрических задач;</w:t>
      </w: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- дать начальное представление о телах и поверхностях в пространстве.</w:t>
      </w:r>
    </w:p>
    <w:p w:rsidR="005522A1" w:rsidRPr="005522A1" w:rsidRDefault="005522A1" w:rsidP="005522A1">
      <w:pPr>
        <w:pStyle w:val="2"/>
        <w:tabs>
          <w:tab w:val="left" w:pos="180"/>
        </w:tabs>
        <w:ind w:right="-366" w:firstLine="708"/>
        <w:jc w:val="both"/>
        <w:rPr>
          <w:rFonts w:ascii="Times New Roman" w:hAnsi="Times New Roman" w:cs="Times New Roman"/>
          <w:b w:val="0"/>
          <w:color w:val="auto"/>
          <w:sz w:val="24"/>
          <w:szCs w:val="24"/>
        </w:rPr>
      </w:pPr>
      <w:proofErr w:type="gramStart"/>
      <w:r w:rsidRPr="005522A1">
        <w:rPr>
          <w:rFonts w:ascii="Times New Roman" w:hAnsi="Times New Roman" w:cs="Times New Roman"/>
          <w:color w:val="auto"/>
          <w:sz w:val="24"/>
          <w:szCs w:val="24"/>
        </w:rPr>
        <w:t>Формы текущего контроля успеваемости</w:t>
      </w:r>
      <w:r w:rsidRPr="005522A1">
        <w:rPr>
          <w:rFonts w:ascii="Times New Roman" w:hAnsi="Times New Roman" w:cs="Times New Roman"/>
          <w:b w:val="0"/>
          <w:color w:val="auto"/>
          <w:sz w:val="24"/>
          <w:szCs w:val="24"/>
        </w:rPr>
        <w:t>: тематические контрольные работы, тесты, домашние контрольные работы, проверочные самостоятельные работы, зачёты в письменной и устной формах, графические работы, математические диктанты, тесты и др.</w:t>
      </w:r>
      <w:proofErr w:type="gramEnd"/>
    </w:p>
    <w:p w:rsidR="005522A1" w:rsidRPr="005522A1" w:rsidRDefault="005522A1" w:rsidP="005522A1">
      <w:pPr>
        <w:pStyle w:val="2"/>
        <w:tabs>
          <w:tab w:val="left" w:pos="180"/>
        </w:tabs>
        <w:spacing w:before="0"/>
        <w:ind w:right="-366" w:firstLine="708"/>
        <w:jc w:val="both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5522A1">
        <w:rPr>
          <w:rFonts w:ascii="Times New Roman" w:hAnsi="Times New Roman" w:cs="Times New Roman"/>
          <w:color w:val="auto"/>
          <w:sz w:val="24"/>
          <w:szCs w:val="24"/>
        </w:rPr>
        <w:t xml:space="preserve">Форма промежуточной аттестации: </w:t>
      </w:r>
      <w:r w:rsidRPr="005522A1">
        <w:rPr>
          <w:rFonts w:ascii="Times New Roman" w:hAnsi="Times New Roman" w:cs="Times New Roman"/>
          <w:b w:val="0"/>
          <w:color w:val="auto"/>
          <w:sz w:val="24"/>
          <w:szCs w:val="24"/>
        </w:rPr>
        <w:t>итоговая контрольная работа.</w:t>
      </w:r>
    </w:p>
    <w:p w:rsidR="002C6F4D" w:rsidRPr="002A5709" w:rsidRDefault="002C6F4D" w:rsidP="002A570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Контрольные работы направлены на проверку уровня базовой подготовки учащихся, а также на дифференцированную проверку владения формально-оперативным математическим аппаратом, способность к интеграции знаний по основным темам курса.  </w:t>
      </w:r>
    </w:p>
    <w:p w:rsidR="002C6F4D" w:rsidRPr="002A5709" w:rsidRDefault="002C6F4D" w:rsidP="002A5709">
      <w:pPr>
        <w:spacing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Основные развивающие и воспитательные цели</w:t>
      </w: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 Развитие:</w:t>
      </w:r>
    </w:p>
    <w:p w:rsidR="002C6F4D" w:rsidRPr="002A5709" w:rsidRDefault="002C6F4D" w:rsidP="002A5709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 xml:space="preserve">      Ясности и точности мысли, критичности мышления, интуиции, логического   </w:t>
      </w:r>
    </w:p>
    <w:p w:rsidR="002C6F4D" w:rsidRPr="002A5709" w:rsidRDefault="002C6F4D" w:rsidP="002A5709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 xml:space="preserve">      мышления, элементов алгоритмической культуры, пространственных представлений, </w:t>
      </w:r>
    </w:p>
    <w:p w:rsidR="002C6F4D" w:rsidRPr="002A5709" w:rsidRDefault="002C6F4D" w:rsidP="002A5709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 xml:space="preserve">      способности к преодолению трудностей;</w:t>
      </w:r>
    </w:p>
    <w:p w:rsidR="002C6F4D" w:rsidRPr="002A5709" w:rsidRDefault="002C6F4D" w:rsidP="002A5709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>      Математической речи;</w:t>
      </w:r>
    </w:p>
    <w:p w:rsidR="002C6F4D" w:rsidRPr="002A5709" w:rsidRDefault="002C6F4D" w:rsidP="002A5709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lastRenderedPageBreak/>
        <w:t>      Сенсорной сферы; двигательной моторики;</w:t>
      </w:r>
    </w:p>
    <w:p w:rsidR="002C6F4D" w:rsidRPr="002A5709" w:rsidRDefault="002C6F4D" w:rsidP="002A5709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>      Внимания и памяти;</w:t>
      </w:r>
    </w:p>
    <w:p w:rsidR="002C6F4D" w:rsidRPr="002A5709" w:rsidRDefault="002C6F4D" w:rsidP="002A5709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>      Навыков само и взаимопроверки.</w:t>
      </w:r>
    </w:p>
    <w:p w:rsidR="002C6F4D" w:rsidRPr="002A5709" w:rsidRDefault="002C6F4D" w:rsidP="002A5709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Формирование </w:t>
      </w:r>
      <w:r w:rsidRPr="002A5709">
        <w:rPr>
          <w:rFonts w:ascii="Times New Roman" w:hAnsi="Times New Roman" w:cs="Times New Roman"/>
          <w:color w:val="000000"/>
          <w:sz w:val="24"/>
          <w:szCs w:val="24"/>
        </w:rPr>
        <w:t xml:space="preserve">представлений об идеях и методах математики как универсального языка      </w:t>
      </w:r>
    </w:p>
    <w:p w:rsidR="002C6F4D" w:rsidRPr="002A5709" w:rsidRDefault="002C6F4D" w:rsidP="002A5709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2A5709">
        <w:rPr>
          <w:rFonts w:ascii="Times New Roman" w:hAnsi="Times New Roman" w:cs="Times New Roman"/>
          <w:color w:val="000000"/>
          <w:sz w:val="24"/>
          <w:szCs w:val="24"/>
        </w:rPr>
        <w:t>науки и техники, средства моделирования явлений и процессов.</w:t>
      </w:r>
    </w:p>
    <w:p w:rsidR="002C6F4D" w:rsidRPr="002A5709" w:rsidRDefault="002C6F4D" w:rsidP="002A5709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 Воспитание:</w:t>
      </w:r>
    </w:p>
    <w:p w:rsidR="002C6F4D" w:rsidRPr="002A5709" w:rsidRDefault="002C6F4D" w:rsidP="002A5709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 xml:space="preserve">      Культуры личности, отношения к математике как к части общечеловеческой культуры, </w:t>
      </w:r>
    </w:p>
    <w:p w:rsidR="002C6F4D" w:rsidRPr="002A5709" w:rsidRDefault="002C6F4D" w:rsidP="002A5709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 xml:space="preserve">      понимание значимости математики для научно-технического прогресса;</w:t>
      </w:r>
    </w:p>
    <w:p w:rsidR="002C6F4D" w:rsidRPr="002A5709" w:rsidRDefault="002C6F4D" w:rsidP="002A5709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>      Волевых качеств;</w:t>
      </w:r>
    </w:p>
    <w:p w:rsidR="002C6F4D" w:rsidRPr="002A5709" w:rsidRDefault="002C6F4D" w:rsidP="002A5709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>      Коммуникабельности;</w:t>
      </w:r>
    </w:p>
    <w:p w:rsidR="006F5533" w:rsidRDefault="002C6F4D" w:rsidP="006F5533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>      Ответственности.</w:t>
      </w:r>
    </w:p>
    <w:p w:rsidR="006F5533" w:rsidRDefault="006F5533" w:rsidP="006F5533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6F5533" w:rsidRPr="006F5533" w:rsidRDefault="006F5533" w:rsidP="006F5533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6F5533">
        <w:rPr>
          <w:rFonts w:ascii="Times New Roman" w:hAnsi="Times New Roman" w:cs="Times New Roman"/>
          <w:sz w:val="24"/>
          <w:szCs w:val="24"/>
        </w:rPr>
        <w:t>Отметка</w:t>
      </w:r>
      <w:r w:rsidRPr="006F553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6F5533">
        <w:rPr>
          <w:rFonts w:ascii="Times New Roman" w:hAnsi="Times New Roman" w:cs="Times New Roman"/>
          <w:b/>
          <w:color w:val="FF0000"/>
          <w:sz w:val="24"/>
          <w:szCs w:val="24"/>
        </w:rPr>
        <w:t>П</w:t>
      </w:r>
      <w:proofErr w:type="gramEnd"/>
      <w:r w:rsidRPr="006F553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6F5533">
        <w:rPr>
          <w:rFonts w:ascii="Times New Roman" w:hAnsi="Times New Roman" w:cs="Times New Roman"/>
          <w:sz w:val="24"/>
          <w:szCs w:val="24"/>
        </w:rPr>
        <w:t>означает предметную деятельность по решению задач Программы развития школы в направлении «Я и моя профессия».</w:t>
      </w:r>
    </w:p>
    <w:p w:rsidR="002C6F4D" w:rsidRPr="002A5709" w:rsidRDefault="002C6F4D" w:rsidP="002A570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C6F4D" w:rsidRPr="002A5709" w:rsidRDefault="002A5709" w:rsidP="002A57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чебно-тематический план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9"/>
        <w:gridCol w:w="3925"/>
        <w:gridCol w:w="1417"/>
        <w:gridCol w:w="3552"/>
      </w:tblGrid>
      <w:tr w:rsidR="002C6F4D" w:rsidRPr="002A5709" w:rsidTr="002C6F4D">
        <w:tc>
          <w:tcPr>
            <w:tcW w:w="959" w:type="dxa"/>
          </w:tcPr>
          <w:p w:rsidR="002C6F4D" w:rsidRPr="002A5709" w:rsidRDefault="002C6F4D" w:rsidP="002A5709">
            <w:pPr>
              <w:pStyle w:val="a3"/>
              <w:spacing w:before="0" w:beforeAutospacing="0" w:after="0" w:afterAutospacing="0"/>
            </w:pPr>
            <w:r w:rsidRPr="002A5709">
              <w:t>№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pStyle w:val="a3"/>
              <w:spacing w:before="0" w:beforeAutospacing="0" w:after="0" w:afterAutospacing="0"/>
            </w:pPr>
            <w:r w:rsidRPr="002A5709">
              <w:t>Темы (разделы)</w:t>
            </w:r>
          </w:p>
        </w:tc>
        <w:tc>
          <w:tcPr>
            <w:tcW w:w="1417" w:type="dxa"/>
          </w:tcPr>
          <w:p w:rsidR="002C6F4D" w:rsidRPr="002A5709" w:rsidRDefault="002C6F4D" w:rsidP="002A5709">
            <w:pPr>
              <w:pStyle w:val="a3"/>
              <w:spacing w:before="0" w:beforeAutospacing="0" w:after="0" w:afterAutospacing="0"/>
            </w:pPr>
            <w:r w:rsidRPr="002A5709">
              <w:t>Количество часов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pStyle w:val="a3"/>
              <w:spacing w:before="0" w:beforeAutospacing="0" w:after="0" w:afterAutospacing="0"/>
            </w:pPr>
            <w:r w:rsidRPr="002A5709">
              <w:t>Контрольные работы</w:t>
            </w:r>
          </w:p>
        </w:tc>
      </w:tr>
      <w:tr w:rsidR="002C6F4D" w:rsidRPr="002A5709" w:rsidTr="002C6F4D"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Вводное повторение</w:t>
            </w:r>
          </w:p>
        </w:tc>
        <w:tc>
          <w:tcPr>
            <w:tcW w:w="1417" w:type="dxa"/>
          </w:tcPr>
          <w:p w:rsidR="002C6F4D" w:rsidRPr="002A5709" w:rsidRDefault="002C6F4D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2 + 1 ч на к/</w:t>
            </w:r>
            <w:proofErr w:type="spellStart"/>
            <w:proofErr w:type="gramStart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</w:p>
        </w:tc>
        <w:tc>
          <w:tcPr>
            <w:tcW w:w="3552" w:type="dxa"/>
          </w:tcPr>
          <w:p w:rsidR="002C6F4D" w:rsidRPr="002A5709" w:rsidRDefault="002C6F4D" w:rsidP="002A5709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Контрольная работа по тексту администрации - входной контроль.</w:t>
            </w:r>
          </w:p>
        </w:tc>
      </w:tr>
      <w:tr w:rsidR="002C6F4D" w:rsidRPr="002A5709" w:rsidTr="002C6F4D"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Векторы</w:t>
            </w:r>
          </w:p>
        </w:tc>
        <w:tc>
          <w:tcPr>
            <w:tcW w:w="1417" w:type="dxa"/>
          </w:tcPr>
          <w:p w:rsidR="002C6F4D" w:rsidRPr="002A5709" w:rsidRDefault="002C6F4D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6F4D" w:rsidRPr="002A5709" w:rsidTr="002C6F4D">
        <w:trPr>
          <w:trHeight w:val="439"/>
        </w:trPr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1417" w:type="dxa"/>
          </w:tcPr>
          <w:p w:rsidR="002C6F4D" w:rsidRPr="002A5709" w:rsidRDefault="002C6F4D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1</w:t>
            </w:r>
          </w:p>
        </w:tc>
      </w:tr>
      <w:tr w:rsidR="002C6F4D" w:rsidRPr="002A5709" w:rsidTr="002C6F4D"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оотношение между сторонами и углами треугольника</w:t>
            </w:r>
          </w:p>
        </w:tc>
        <w:tc>
          <w:tcPr>
            <w:tcW w:w="1417" w:type="dxa"/>
          </w:tcPr>
          <w:p w:rsidR="002C6F4D" w:rsidRPr="002A5709" w:rsidRDefault="002C6F4D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  № 2</w:t>
            </w:r>
          </w:p>
        </w:tc>
      </w:tr>
      <w:tr w:rsidR="002C6F4D" w:rsidRPr="002A5709" w:rsidTr="002C6F4D"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417" w:type="dxa"/>
          </w:tcPr>
          <w:p w:rsidR="002C6F4D" w:rsidRPr="002A5709" w:rsidRDefault="002C6F4D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3. </w:t>
            </w:r>
          </w:p>
        </w:tc>
      </w:tr>
      <w:tr w:rsidR="002C6F4D" w:rsidRPr="002A5709" w:rsidTr="002C6F4D"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Движение</w:t>
            </w:r>
          </w:p>
        </w:tc>
        <w:tc>
          <w:tcPr>
            <w:tcW w:w="1417" w:type="dxa"/>
          </w:tcPr>
          <w:p w:rsidR="002C6F4D" w:rsidRPr="002A5709" w:rsidRDefault="002C6F4D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4.</w:t>
            </w:r>
          </w:p>
        </w:tc>
      </w:tr>
      <w:tr w:rsidR="002C6F4D" w:rsidRPr="002A5709" w:rsidTr="002C6F4D">
        <w:trPr>
          <w:trHeight w:val="569"/>
        </w:trPr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Начальные сведения из стереометрии</w:t>
            </w:r>
          </w:p>
        </w:tc>
        <w:tc>
          <w:tcPr>
            <w:tcW w:w="1417" w:type="dxa"/>
          </w:tcPr>
          <w:p w:rsidR="002C6F4D" w:rsidRPr="002A5709" w:rsidRDefault="002C6F4D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Аксиомы планиметрии</w:t>
            </w:r>
          </w:p>
        </w:tc>
        <w:tc>
          <w:tcPr>
            <w:tcW w:w="1417" w:type="dxa"/>
          </w:tcPr>
          <w:p w:rsidR="002C6F4D" w:rsidRPr="002A5709" w:rsidRDefault="002C6F4D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417" w:type="dxa"/>
          </w:tcPr>
          <w:p w:rsidR="002C6F4D" w:rsidRPr="002A5709" w:rsidRDefault="00B40425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</w:tr>
      <w:tr w:rsidR="002C6F4D" w:rsidRPr="002A5709" w:rsidTr="002C6F4D">
        <w:tc>
          <w:tcPr>
            <w:tcW w:w="959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Итого: </w:t>
            </w:r>
          </w:p>
        </w:tc>
        <w:tc>
          <w:tcPr>
            <w:tcW w:w="3925" w:type="dxa"/>
          </w:tcPr>
          <w:p w:rsidR="002C6F4D" w:rsidRPr="002A5709" w:rsidRDefault="002C6F4D" w:rsidP="002A570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2C6F4D" w:rsidRPr="002A5709" w:rsidRDefault="00B40425" w:rsidP="002A570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3552" w:type="dxa"/>
          </w:tcPr>
          <w:p w:rsidR="002C6F4D" w:rsidRPr="002A5709" w:rsidRDefault="002C6F4D" w:rsidP="002A5709">
            <w:pPr>
              <w:spacing w:after="0" w:line="240" w:lineRule="auto"/>
              <w:ind w:left="1125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</w:tr>
    </w:tbl>
    <w:p w:rsidR="002C6F4D" w:rsidRPr="002A5709" w:rsidRDefault="002C6F4D" w:rsidP="002A570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C6F4D" w:rsidRDefault="002C6F4D" w:rsidP="002A570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33333"/>
          <w:sz w:val="28"/>
          <w:szCs w:val="28"/>
        </w:rPr>
        <w:sectPr w:rsidR="002C6F4D" w:rsidSect="002C6F4D">
          <w:footerReference w:type="default" r:id="rId8"/>
          <w:pgSz w:w="11906" w:h="16838"/>
          <w:pgMar w:top="1134" w:right="851" w:bottom="1134" w:left="992" w:header="709" w:footer="709" w:gutter="0"/>
          <w:cols w:space="708"/>
          <w:docGrid w:linePitch="360"/>
        </w:sectPr>
      </w:pPr>
    </w:p>
    <w:p w:rsidR="002C6F4D" w:rsidRDefault="00E73EA2" w:rsidP="002C6F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  <w:r>
        <w:rPr>
          <w:rFonts w:ascii="Times New Roman" w:hAnsi="Times New Roman" w:cs="Times New Roman"/>
          <w:b/>
          <w:color w:val="333333"/>
          <w:sz w:val="28"/>
          <w:szCs w:val="28"/>
        </w:rPr>
        <w:lastRenderedPageBreak/>
        <w:t>Т</w:t>
      </w:r>
      <w:r w:rsidR="002C6F4D" w:rsidRPr="0017607E">
        <w:rPr>
          <w:rFonts w:ascii="Times New Roman" w:hAnsi="Times New Roman" w:cs="Times New Roman"/>
          <w:b/>
          <w:color w:val="333333"/>
          <w:sz w:val="28"/>
          <w:szCs w:val="28"/>
        </w:rPr>
        <w:t>ематическое планирование</w:t>
      </w:r>
      <w:r w:rsidR="006D445F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в 9</w:t>
      </w:r>
      <w:r w:rsidR="002C6F4D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классе</w:t>
      </w:r>
    </w:p>
    <w:p w:rsidR="002C6F4D" w:rsidRDefault="002C6F4D" w:rsidP="002C6F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</w:p>
    <w:tbl>
      <w:tblPr>
        <w:tblStyle w:val="ae"/>
        <w:tblW w:w="15877" w:type="dxa"/>
        <w:tblInd w:w="-601" w:type="dxa"/>
        <w:tblLayout w:type="fixed"/>
        <w:tblLook w:val="04A0"/>
      </w:tblPr>
      <w:tblGrid>
        <w:gridCol w:w="851"/>
        <w:gridCol w:w="3119"/>
        <w:gridCol w:w="1842"/>
        <w:gridCol w:w="1418"/>
        <w:gridCol w:w="8647"/>
      </w:tblGrid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40425" w:rsidRPr="002A5709" w:rsidRDefault="00B40425" w:rsidP="002A5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рока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Виды учебной деятельности</w:t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Виды контроля</w:t>
            </w:r>
          </w:p>
        </w:tc>
        <w:tc>
          <w:tcPr>
            <w:tcW w:w="8647" w:type="dxa"/>
          </w:tcPr>
          <w:p w:rsidR="00B40425" w:rsidRPr="002A5709" w:rsidRDefault="00B40425" w:rsidP="00FD400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Требования к уровню подготовки</w:t>
            </w:r>
            <w:r w:rsidR="0017251A"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учающихся</w:t>
            </w:r>
            <w:proofErr w:type="gramEnd"/>
          </w:p>
        </w:tc>
      </w:tr>
      <w:tr w:rsidR="002C6F4D" w:rsidRPr="002A5709" w:rsidTr="002C6F4D">
        <w:tc>
          <w:tcPr>
            <w:tcW w:w="15877" w:type="dxa"/>
            <w:gridSpan w:val="5"/>
          </w:tcPr>
          <w:p w:rsidR="002C6F4D" w:rsidRPr="002A5709" w:rsidRDefault="002C6F4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1. Вводное повторение (2 ч + 1 ч к/</w:t>
            </w:r>
            <w:proofErr w:type="spellStart"/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р</w:t>
            </w:r>
            <w:proofErr w:type="spellEnd"/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)</w:t>
            </w: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Повторение материала 7-8 класса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 w:val="restart"/>
          </w:tcPr>
          <w:p w:rsidR="0017251A" w:rsidRPr="002A5709" w:rsidRDefault="0017251A" w:rsidP="002A570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и понимать: </w:t>
            </w:r>
          </w:p>
          <w:p w:rsidR="0017251A" w:rsidRPr="002A5709" w:rsidRDefault="0017251A" w:rsidP="002A5709">
            <w:pPr>
              <w:snapToGri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понятия: медиана, биссектриса, высота, треугольника, параллелограмм, трапеция, ромб, квадрат. </w:t>
            </w:r>
          </w:p>
          <w:p w:rsidR="0017251A" w:rsidRPr="002A5709" w:rsidRDefault="0017251A" w:rsidP="002A5709">
            <w:pPr>
              <w:pStyle w:val="11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7251A" w:rsidRPr="002A5709" w:rsidRDefault="0017251A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выполнять задачи из разделов курса </w:t>
            </w:r>
            <w:r w:rsidRPr="002A57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III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класса, используя теорию: теорема Пифагора, свойство средней линии треугольника, формулы вычисления площади треугольника; свойства,  признаки параллелограмма, ромба, прямоугольника.</w:t>
            </w:r>
          </w:p>
          <w:p w:rsidR="0017251A" w:rsidRPr="002A5709" w:rsidRDefault="0017251A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итывать разные мнения и стремиться к координации различных позиций в сотрудничестве; контролировать действия партнёра.</w:t>
            </w:r>
          </w:p>
          <w:p w:rsidR="0017251A" w:rsidRPr="002A5709" w:rsidRDefault="0017251A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Ориентироваться на разнообразие способов решения задач. Строить речевое высказывание в устной и письменной форме.</w:t>
            </w:r>
          </w:p>
          <w:p w:rsidR="00B40425" w:rsidRPr="002A5709" w:rsidRDefault="00B40425" w:rsidP="002A570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Повторение материала 7-8 класса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ДР, ИРК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Диагностическая контрольная работа 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15877" w:type="dxa"/>
            <w:gridSpan w:val="5"/>
          </w:tcPr>
          <w:p w:rsidR="002C6F4D" w:rsidRPr="002A5709" w:rsidRDefault="002C6F4D" w:rsidP="002A57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  Глава IX.   Векторы (8 ч</w:t>
            </w:r>
            <w:proofErr w:type="gramStart"/>
            <w:r w:rsidRPr="002A57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)</w:t>
            </w:r>
            <w:proofErr w:type="gramEnd"/>
          </w:p>
        </w:tc>
      </w:tr>
      <w:tr w:rsidR="0017251A" w:rsidRPr="002A5709" w:rsidTr="002C6F4D">
        <w:tc>
          <w:tcPr>
            <w:tcW w:w="15877" w:type="dxa"/>
            <w:gridSpan w:val="5"/>
          </w:tcPr>
          <w:p w:rsidR="0017251A" w:rsidRPr="002A5709" w:rsidRDefault="0017251A" w:rsidP="002A5709">
            <w:pPr>
              <w:pStyle w:val="af"/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7251A" w:rsidRPr="002A5709" w:rsidTr="00FC2E2D">
        <w:tc>
          <w:tcPr>
            <w:tcW w:w="851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</w:t>
            </w:r>
          </w:p>
        </w:tc>
        <w:tc>
          <w:tcPr>
            <w:tcW w:w="3119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Понятие вектора</w:t>
            </w:r>
          </w:p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е вектора. Равенство векторов. Откладывание вектора от данной точки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76-78</w:t>
            </w:r>
          </w:p>
        </w:tc>
        <w:tc>
          <w:tcPr>
            <w:tcW w:w="1842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418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, ИДР</w:t>
            </w:r>
          </w:p>
        </w:tc>
        <w:tc>
          <w:tcPr>
            <w:tcW w:w="8647" w:type="dxa"/>
            <w:vMerge w:val="restart"/>
          </w:tcPr>
          <w:p w:rsidR="0017251A" w:rsidRPr="002A5709" w:rsidRDefault="0017251A" w:rsidP="002A5709">
            <w:pPr>
              <w:pStyle w:val="af2"/>
              <w:ind w:right="14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2"/>
              </w:rPr>
              <w:t xml:space="preserve">Понятие вектора. Равенство векторов. Сложение и вычитание векторов. Умножение вектора на число. </w:t>
            </w:r>
          </w:p>
          <w:p w:rsidR="0017251A" w:rsidRPr="002A5709" w:rsidRDefault="0017251A" w:rsidP="002A5709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Цель: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учить </w:t>
            </w:r>
            <w:proofErr w:type="gramStart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действия над векторами как направленными отрезками.</w:t>
            </w: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</w:t>
            </w:r>
          </w:p>
          <w:p w:rsidR="0017251A" w:rsidRPr="002A5709" w:rsidRDefault="0017251A" w:rsidP="002A5709">
            <w:pPr>
              <w:shd w:val="clear" w:color="auto" w:fill="FFFFFF"/>
              <w:tabs>
                <w:tab w:val="left" w:pos="709"/>
                <w:tab w:val="left" w:pos="851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Знать и понимать: </w:t>
            </w:r>
          </w:p>
          <w:p w:rsidR="0017251A" w:rsidRPr="002A5709" w:rsidRDefault="0017251A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понятия вектора, нулевого вектора, длины вектора, коллинеарных векторов, равенства векторов;</w:t>
            </w:r>
          </w:p>
          <w:p w:rsidR="0017251A" w:rsidRPr="002A5709" w:rsidRDefault="0017251A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операции над векторами в геометрической форме (правило треугольника, правило параллелограмма, правило многоугольника, правило построения разности векторов и вектора, получающегося при  умножении вектора на число); законы сложения векторов, умножения вектора на число;</w:t>
            </w:r>
          </w:p>
          <w:p w:rsidR="0017251A" w:rsidRPr="002A5709" w:rsidRDefault="0017251A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формулу для вычисления средней линии трапеции.</w:t>
            </w:r>
          </w:p>
          <w:p w:rsidR="0017251A" w:rsidRPr="002A5709" w:rsidRDefault="0017251A" w:rsidP="002A5709">
            <w:pPr>
              <w:pStyle w:val="af5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Уметь:</w:t>
            </w:r>
          </w:p>
          <w:p w:rsidR="0017251A" w:rsidRPr="002A5709" w:rsidRDefault="0017251A" w:rsidP="002A5709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откладывать вектор от данной точки;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пользоваться правилами при построении суммы, разности векторов; вектора, получающегося  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при умножении вектора на число;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применять векторы к решению задач;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находить среднюю линию треугольника;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251A" w:rsidRPr="002A5709" w:rsidRDefault="0017251A" w:rsidP="002A5709">
            <w:pPr>
              <w:pStyle w:val="af"/>
              <w:numPr>
                <w:ilvl w:val="0"/>
                <w:numId w:val="27"/>
              </w:numPr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</w:t>
            </w:r>
            <w:r w:rsidRPr="002A57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жно быть уделено выработке умений выполнять операции над векторами (складывать векторы по правилам треугольника и па</w:t>
            </w:r>
            <w:r w:rsidRPr="002A57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oftHyphen/>
              <w:t>раллелограмма, строить вектор, равный разности двух данных векторов, а также вектор, равный произведению данного вектора на данное число).</w:t>
            </w:r>
          </w:p>
          <w:p w:rsidR="0017251A" w:rsidRPr="002A5709" w:rsidRDefault="0017251A" w:rsidP="002A5709">
            <w:pPr>
              <w:pStyle w:val="af"/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Договариваться и приходить к общему решению в совместной деятельности, в том числе в ситуации столкновения интересов.</w:t>
            </w:r>
          </w:p>
          <w:p w:rsidR="0017251A" w:rsidRPr="002A5709" w:rsidRDefault="0017251A" w:rsidP="002A5709">
            <w:pPr>
              <w:pStyle w:val="af"/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ладеть общим приёмом решения задач. Использовать поиск необходимой информации для выполнения заданий с использованием учебной литературы.</w:t>
            </w:r>
          </w:p>
        </w:tc>
      </w:tr>
      <w:tr w:rsidR="0017251A" w:rsidRPr="002A5709" w:rsidTr="00FC2E2D">
        <w:tc>
          <w:tcPr>
            <w:tcW w:w="851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Сложение и вычитание векторов</w:t>
            </w:r>
          </w:p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умма двух векторов. Законы сложения векторов. Правило параллелограмма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79-80</w:t>
            </w:r>
          </w:p>
        </w:tc>
        <w:tc>
          <w:tcPr>
            <w:tcW w:w="1842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418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ОСР, 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8647" w:type="dxa"/>
            <w:vMerge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7251A" w:rsidRPr="002A5709" w:rsidTr="00FC2E2D">
        <w:tc>
          <w:tcPr>
            <w:tcW w:w="851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умма нескольких векторов.</w:t>
            </w:r>
          </w:p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81</w:t>
            </w:r>
          </w:p>
        </w:tc>
        <w:tc>
          <w:tcPr>
            <w:tcW w:w="1842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7251A" w:rsidRPr="002A5709" w:rsidTr="00FC2E2D">
        <w:tc>
          <w:tcPr>
            <w:tcW w:w="851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7</w:t>
            </w:r>
          </w:p>
        </w:tc>
        <w:tc>
          <w:tcPr>
            <w:tcW w:w="3119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Вычитание векторов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82</w:t>
            </w:r>
          </w:p>
        </w:tc>
        <w:tc>
          <w:tcPr>
            <w:tcW w:w="1842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8647" w:type="dxa"/>
            <w:vMerge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7251A" w:rsidRPr="002A5709" w:rsidTr="00FC2E2D">
        <w:tc>
          <w:tcPr>
            <w:tcW w:w="851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8</w:t>
            </w:r>
          </w:p>
        </w:tc>
        <w:tc>
          <w:tcPr>
            <w:tcW w:w="3119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§3 Умножение вектора на число. Применение векторов к решению </w:t>
            </w:r>
            <w:proofErr w:type="spell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задач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У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множение</w:t>
            </w:r>
            <w:proofErr w:type="spell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вектора на число п.83</w:t>
            </w:r>
          </w:p>
        </w:tc>
        <w:tc>
          <w:tcPr>
            <w:tcW w:w="1842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418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8647" w:type="dxa"/>
            <w:vMerge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7251A" w:rsidRPr="002A5709" w:rsidTr="00FC2E2D">
        <w:tc>
          <w:tcPr>
            <w:tcW w:w="851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</w:t>
            </w:r>
          </w:p>
        </w:tc>
        <w:tc>
          <w:tcPr>
            <w:tcW w:w="3119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842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8647" w:type="dxa"/>
            <w:vMerge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7251A" w:rsidRPr="002A5709" w:rsidTr="00FC2E2D">
        <w:tc>
          <w:tcPr>
            <w:tcW w:w="851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0</w:t>
            </w:r>
          </w:p>
        </w:tc>
        <w:tc>
          <w:tcPr>
            <w:tcW w:w="3119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ение векторов к решению задач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84</w:t>
            </w:r>
          </w:p>
        </w:tc>
        <w:tc>
          <w:tcPr>
            <w:tcW w:w="1842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proofErr w:type="gramStart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  <w:proofErr w:type="gramEnd"/>
          </w:p>
        </w:tc>
        <w:tc>
          <w:tcPr>
            <w:tcW w:w="8647" w:type="dxa"/>
            <w:vMerge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7251A" w:rsidRPr="002A5709" w:rsidTr="00FC2E2D">
        <w:tc>
          <w:tcPr>
            <w:tcW w:w="851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1</w:t>
            </w:r>
          </w:p>
        </w:tc>
        <w:tc>
          <w:tcPr>
            <w:tcW w:w="3119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редняя линия трапеции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85</w:t>
            </w:r>
          </w:p>
        </w:tc>
        <w:tc>
          <w:tcPr>
            <w:tcW w:w="1842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418" w:type="dxa"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/>
          </w:tcPr>
          <w:p w:rsidR="0017251A" w:rsidRPr="002A5709" w:rsidRDefault="0017251A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15877" w:type="dxa"/>
            <w:gridSpan w:val="5"/>
          </w:tcPr>
          <w:p w:rsidR="002C6F4D" w:rsidRPr="002A5709" w:rsidRDefault="002C6F4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           3.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Глава Х.  Метод координат (10 ч)</w:t>
            </w: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2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Координаты вектора</w:t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азложение вектора по двум неколлинеарным векторам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86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абота с учебником, составление опорного конспекта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proofErr w:type="gramStart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  <w:proofErr w:type="gramEnd"/>
          </w:p>
        </w:tc>
        <w:tc>
          <w:tcPr>
            <w:tcW w:w="8647" w:type="dxa"/>
            <w:vMerge w:val="restart"/>
          </w:tcPr>
          <w:p w:rsidR="0017251A" w:rsidRPr="002A5709" w:rsidRDefault="0017251A" w:rsidP="002A5709">
            <w:pPr>
              <w:pStyle w:val="af2"/>
              <w:ind w:right="14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2"/>
              </w:rPr>
              <w:t>Разложение вектора по двум неколлинеарным векторам. Координаты вектора. Простей</w:t>
            </w:r>
            <w:r w:rsidRPr="002A5709">
              <w:rPr>
                <w:rFonts w:ascii="Times New Roman" w:hAnsi="Times New Roman" w:cs="Times New Roman"/>
                <w:w w:val="112"/>
              </w:rPr>
              <w:softHyphen/>
              <w:t xml:space="preserve">шие задачи в координатах. Уравнения окружности и прямой. Применение векторов и координат при решении задач. </w:t>
            </w:r>
          </w:p>
          <w:p w:rsidR="0017251A" w:rsidRPr="002A5709" w:rsidRDefault="0017251A" w:rsidP="002A5709">
            <w:pPr>
              <w:pStyle w:val="af2"/>
              <w:ind w:right="14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2"/>
              </w:rPr>
              <w:t xml:space="preserve">          </w:t>
            </w:r>
            <w:r w:rsidRPr="002A5709">
              <w:rPr>
                <w:rFonts w:ascii="Times New Roman" w:hAnsi="Times New Roman" w:cs="Times New Roman"/>
                <w:b/>
                <w:w w:val="112"/>
              </w:rPr>
              <w:t>Цель:</w:t>
            </w:r>
          </w:p>
          <w:p w:rsidR="0017251A" w:rsidRPr="002A5709" w:rsidRDefault="0017251A" w:rsidP="002A5709">
            <w:pPr>
              <w:pStyle w:val="af2"/>
              <w:ind w:right="14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2"/>
              </w:rPr>
              <w:t xml:space="preserve">познакомить с использованием векторов и метода координат при решении геометрических задач, </w:t>
            </w:r>
            <w:r w:rsidRPr="002A5709">
              <w:rPr>
                <w:rFonts w:ascii="Times New Roman" w:hAnsi="Times New Roman" w:cs="Times New Roman"/>
              </w:rPr>
              <w:t>учить применять векторы к решению задач</w:t>
            </w:r>
          </w:p>
          <w:p w:rsidR="0017251A" w:rsidRPr="002A5709" w:rsidRDefault="0017251A" w:rsidP="002A5709">
            <w:pPr>
              <w:tabs>
                <w:tab w:val="left" w:pos="709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Знать и понимать: </w:t>
            </w:r>
          </w:p>
          <w:p w:rsidR="0017251A" w:rsidRPr="002A5709" w:rsidRDefault="0017251A" w:rsidP="002A5709">
            <w:pPr>
              <w:pStyle w:val="af2"/>
              <w:ind w:right="14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</w:rPr>
              <w:t>- понятие координат вектора;</w:t>
            </w:r>
          </w:p>
          <w:p w:rsidR="0017251A" w:rsidRPr="002A5709" w:rsidRDefault="0017251A" w:rsidP="002A57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лемму и теорему о разложении вектора по двум неколлинеарным векторам;</w:t>
            </w:r>
          </w:p>
          <w:p w:rsidR="0017251A" w:rsidRPr="002A5709" w:rsidRDefault="0017251A" w:rsidP="002A5709">
            <w:pPr>
              <w:suppressAutoHyphens/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правила действий над векторами с заданными координатами;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понятие радиус-вектора точки;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формулы координат вектора через координаты его конца и начала, координат середины отрезка,   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длины вектора и расстояния между двумя точками;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уравнения окружности и прямой, осей координат.</w:t>
            </w:r>
          </w:p>
          <w:p w:rsidR="0017251A" w:rsidRPr="002A5709" w:rsidRDefault="0017251A" w:rsidP="002A5709">
            <w:pPr>
              <w:pStyle w:val="11"/>
              <w:tabs>
                <w:tab w:val="left" w:pos="709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        Уметь: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раскладывать вектор по двум неколлинеарным векторам; 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находить координаты вектора, </w:t>
            </w:r>
          </w:p>
          <w:p w:rsidR="0017251A" w:rsidRPr="002A5709" w:rsidRDefault="0017251A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выполнять действия над векторами, заданными координатами;</w:t>
            </w:r>
          </w:p>
          <w:p w:rsidR="0017251A" w:rsidRPr="002A5709" w:rsidRDefault="0017251A" w:rsidP="002A5709">
            <w:pPr>
              <w:pStyle w:val="af2"/>
              <w:ind w:right="14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</w:rPr>
              <w:t>- решать простейшие задачи в координатах и использовать их при решении более сложных задач;</w:t>
            </w:r>
          </w:p>
          <w:p w:rsidR="0017251A" w:rsidRPr="002A5709" w:rsidRDefault="0017251A" w:rsidP="002A5709">
            <w:pPr>
              <w:suppressAutoHyphens/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записывать уравнения прямых и окружностей, использовать уравнения при решении задач;</w:t>
            </w:r>
          </w:p>
          <w:p w:rsidR="0017251A" w:rsidRPr="002A5709" w:rsidRDefault="0017251A" w:rsidP="002A5709">
            <w:pPr>
              <w:pStyle w:val="af2"/>
              <w:ind w:right="14"/>
              <w:jc w:val="both"/>
              <w:rPr>
                <w:rFonts w:ascii="Times New Roman" w:hAnsi="Times New Roman" w:cs="Times New Roman"/>
              </w:rPr>
            </w:pPr>
            <w:r w:rsidRPr="002A5709">
              <w:rPr>
                <w:rFonts w:ascii="Times New Roman" w:hAnsi="Times New Roman" w:cs="Times New Roman"/>
              </w:rPr>
              <w:t>- строить окружности и прямые, заданные уравнениями.</w:t>
            </w:r>
          </w:p>
          <w:p w:rsidR="0017251A" w:rsidRPr="002A5709" w:rsidRDefault="0017251A" w:rsidP="002A5709">
            <w:pPr>
              <w:pStyle w:val="af2"/>
              <w:ind w:right="14"/>
              <w:jc w:val="both"/>
              <w:rPr>
                <w:rFonts w:ascii="Times New Roman" w:hAnsi="Times New Roman" w:cs="Times New Roman"/>
                <w:w w:val="112"/>
              </w:rPr>
            </w:pPr>
          </w:p>
          <w:p w:rsidR="0017251A" w:rsidRPr="002A5709" w:rsidRDefault="0017251A" w:rsidP="002A5709">
            <w:pPr>
              <w:pStyle w:val="af2"/>
              <w:numPr>
                <w:ilvl w:val="0"/>
                <w:numId w:val="26"/>
              </w:numPr>
              <w:ind w:right="14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2"/>
              </w:rPr>
      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</w:t>
            </w:r>
            <w:r w:rsidRPr="002A5709">
              <w:rPr>
                <w:rFonts w:ascii="Times New Roman" w:hAnsi="Times New Roman" w:cs="Times New Roman"/>
                <w:w w:val="112"/>
              </w:rPr>
              <w:softHyphen/>
              <w:t xml:space="preserve">ретных геометрических задачах, тем самым дается представление об изучении геометрических фигур с помощью методов алгебры. </w:t>
            </w:r>
          </w:p>
          <w:p w:rsidR="0017251A" w:rsidRPr="002A5709" w:rsidRDefault="0017251A" w:rsidP="00FD4008">
            <w:pPr>
              <w:pStyle w:val="af2"/>
              <w:ind w:right="14"/>
              <w:rPr>
                <w:rFonts w:ascii="Times New Roman" w:eastAsiaTheme="minorHAnsi" w:hAnsi="Times New Roman" w:cs="Times New Roman"/>
                <w:b/>
              </w:rPr>
            </w:pPr>
            <w:r w:rsidRPr="002A5709">
              <w:rPr>
                <w:rFonts w:ascii="Times New Roman" w:eastAsiaTheme="minorHAnsi" w:hAnsi="Times New Roman" w:cs="Times New Roman"/>
              </w:rPr>
              <w:t>Учитывать правило в планировании и контроле способа решения. Вносить необходимые коррективы в действие после его завершения на основе учёта характера сделанных ошибок.</w:t>
            </w:r>
            <w:r w:rsidRPr="002A5709">
              <w:rPr>
                <w:rFonts w:ascii="Times New Roman" w:eastAsiaTheme="minorHAnsi" w:hAnsi="Times New Roman" w:cs="Times New Roman"/>
                <w:b/>
              </w:rPr>
              <w:t xml:space="preserve">        </w:t>
            </w:r>
          </w:p>
          <w:p w:rsidR="00B40425" w:rsidRPr="002A5709" w:rsidRDefault="0017251A" w:rsidP="002A5709">
            <w:pPr>
              <w:pStyle w:val="af2"/>
              <w:ind w:right="14"/>
              <w:rPr>
                <w:rFonts w:ascii="Times New Roman" w:hAnsi="Times New Roman" w:cs="Times New Roman"/>
                <w:color w:val="333333"/>
              </w:rPr>
            </w:pPr>
            <w:r w:rsidRPr="002A5709">
              <w:rPr>
                <w:rFonts w:ascii="Times New Roman" w:eastAsiaTheme="minorHAnsi" w:hAnsi="Times New Roman" w:cs="Times New Roman"/>
              </w:rPr>
              <w:t xml:space="preserve">Владеть общим приёмом решения задач. Проводить сравнение, </w:t>
            </w:r>
            <w:proofErr w:type="spellStart"/>
            <w:r w:rsidRPr="002A5709">
              <w:rPr>
                <w:rFonts w:ascii="Times New Roman" w:eastAsiaTheme="minorHAnsi" w:hAnsi="Times New Roman" w:cs="Times New Roman"/>
              </w:rPr>
              <w:t>сериацию</w:t>
            </w:r>
            <w:proofErr w:type="spellEnd"/>
            <w:r w:rsidRPr="002A5709">
              <w:rPr>
                <w:rFonts w:ascii="Times New Roman" w:eastAsiaTheme="minorHAnsi" w:hAnsi="Times New Roman" w:cs="Times New Roman"/>
              </w:rPr>
              <w:t xml:space="preserve"> и классификацию по заданным критериям.</w:t>
            </w: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3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Координаты вектора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87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4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Простейшие задачи в координатах</w:t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вязь между координатами вектора и координатами его начала и конца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88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  <w:p w:rsidR="00B40425" w:rsidRPr="002A5709" w:rsidRDefault="00B40425" w:rsidP="002A5709">
            <w:pPr>
              <w:tabs>
                <w:tab w:val="left" w:pos="8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5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остейшие задачи в координатах п.89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6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§2 Уравнение окружности и </w:t>
            </w: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прямой</w:t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е линии на плоскости. Уравнение окружности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90-92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оставление 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орного конспекта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 xml:space="preserve">ОСР, 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17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я окружности. Решение задач.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8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Уравнение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ямой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 Решение задач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9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 ЗАЧЕТ № 1.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0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21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 № 1 по теме «Метод координат».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15877" w:type="dxa"/>
            <w:gridSpan w:val="5"/>
          </w:tcPr>
          <w:p w:rsidR="002C6F4D" w:rsidRPr="002A5709" w:rsidRDefault="002C6F4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4. Глава XI. Соотношения между сторонами и углами треугольника. Скалярное произведение векторов. (11 часов)</w:t>
            </w: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2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Синус, косинус и тангенс угла</w:t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инус, косинус, тангенс угла, основное тригонометрическое тождество</w:t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93, 94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647" w:type="dxa"/>
            <w:vMerge w:val="restart"/>
          </w:tcPr>
          <w:p w:rsidR="00FC2E2D" w:rsidRPr="002A5709" w:rsidRDefault="00B40425" w:rsidP="002A5709">
            <w:pPr>
              <w:pStyle w:val="af2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b/>
              </w:rPr>
              <w:t xml:space="preserve">         </w:t>
            </w:r>
            <w:r w:rsidR="00FC2E2D" w:rsidRPr="002A5709">
              <w:rPr>
                <w:rFonts w:ascii="Times New Roman" w:hAnsi="Times New Roman" w:cs="Times New Roman"/>
                <w:w w:val="112"/>
              </w:rPr>
              <w:t>Скалярное произведение векторов. Синус, косинус и тангенс угла. Теоремы синусов и косину</w:t>
            </w:r>
            <w:r w:rsidR="00FC2E2D" w:rsidRPr="002A5709">
              <w:rPr>
                <w:rFonts w:ascii="Times New Roman" w:hAnsi="Times New Roman" w:cs="Times New Roman"/>
                <w:w w:val="112"/>
              </w:rPr>
              <w:softHyphen/>
              <w:t xml:space="preserve">сов. Решение треугольников. Скалярное произведение векторов и его применение в геометрических задачах. </w:t>
            </w:r>
          </w:p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b/>
                <w:w w:val="112"/>
              </w:rPr>
              <w:t xml:space="preserve">           Цель: </w:t>
            </w:r>
            <w:r w:rsidRPr="002A5709">
              <w:rPr>
                <w:rFonts w:ascii="Times New Roman" w:hAnsi="Times New Roman" w:cs="Times New Roman"/>
              </w:rPr>
              <w:t>познакомить учащихся с основными алгоритмами решения произвольных треугольников.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Знать и понимать: 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понятия синуса, косинуса и тангенса для углов </w:t>
            </w:r>
            <w:r w:rsidRPr="002A5709">
              <w:rPr>
                <w:rFonts w:ascii="Times New Roman" w:hAnsi="Times New Roman" w:cs="Times New Roman"/>
                <w:w w:val="112"/>
                <w:sz w:val="24"/>
                <w:szCs w:val="24"/>
              </w:rPr>
              <w:t>от 0</w:t>
            </w:r>
            <w:r w:rsidRPr="002A5709">
              <w:rPr>
                <w:rFonts w:ascii="Times New Roman" w:eastAsiaTheme="minorEastAsia" w:hAnsi="Times New Roman" w:cs="Times New Roman"/>
                <w:w w:val="112"/>
                <w:position w:val="-4"/>
                <w:sz w:val="24"/>
                <w:szCs w:val="24"/>
                <w:lang w:eastAsia="ru-RU"/>
              </w:rPr>
              <w:object w:dxaOrig="1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5pt" o:ole="">
                  <v:imagedata r:id="rId9" o:title=""/>
                </v:shape>
                <o:OLEObject Type="Embed" ProgID="Equation.3" ShapeID="_x0000_i1025" DrawAspect="Content" ObjectID="_1571226183" r:id="rId10"/>
              </w:object>
            </w:r>
            <w:r w:rsidRPr="002A5709">
              <w:rPr>
                <w:rFonts w:ascii="Times New Roman" w:hAnsi="Times New Roman" w:cs="Times New Roman"/>
                <w:w w:val="112"/>
                <w:sz w:val="24"/>
                <w:szCs w:val="24"/>
              </w:rPr>
              <w:t xml:space="preserve"> до 180</w:t>
            </w:r>
            <w:r w:rsidRPr="002A5709">
              <w:rPr>
                <w:rFonts w:ascii="Times New Roman" w:eastAsiaTheme="minorEastAsia" w:hAnsi="Times New Roman" w:cs="Times New Roman"/>
                <w:w w:val="112"/>
                <w:position w:val="-4"/>
                <w:sz w:val="24"/>
                <w:szCs w:val="24"/>
                <w:lang w:eastAsia="ru-RU"/>
              </w:rPr>
              <w:object w:dxaOrig="139" w:dyaOrig="300">
                <v:shape id="_x0000_i1026" type="#_x0000_t75" style="width:6.75pt;height:15pt" o:ole="">
                  <v:imagedata r:id="rId11" o:title=""/>
                </v:shape>
                <o:OLEObject Type="Embed" ProgID="Equation.3" ShapeID="_x0000_i1026" DrawAspect="Content" ObjectID="_1571226184" r:id="rId12"/>
              </w:objec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основное тригонометрическое тождество;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формулы приведения;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формулы для вычисления координат точки; соотношения между сторонами и углами   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треугольника: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теорему о площади треугольника;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теоремы синусов и косинусов и  измерительные работы, основанные на использовании этих 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теорем;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определение скалярного произведения векторов;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условие перпендикулярности ненулевых векторов;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выражение скалярного произведения в координатах и его свойства.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методы решения треугольников.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Уметь: </w:t>
            </w:r>
          </w:p>
          <w:p w:rsidR="00FC2E2D" w:rsidRPr="002A5709" w:rsidRDefault="00FC2E2D" w:rsidP="002A5709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объяснять, что такое угол между векторами;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применять скалярное произведение векторов при решении геометрических задач.</w:t>
            </w:r>
          </w:p>
          <w:p w:rsidR="00FC2E2D" w:rsidRPr="002A5709" w:rsidRDefault="00FC2E2D" w:rsidP="002A570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троить углы;</w:t>
            </w:r>
          </w:p>
          <w:p w:rsidR="00FC2E2D" w:rsidRPr="002A5709" w:rsidRDefault="00FC2E2D" w:rsidP="002A5709">
            <w:pPr>
              <w:tabs>
                <w:tab w:val="left" w:pos="14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2A5709">
              <w:rPr>
                <w:rFonts w:ascii="Times New Roman" w:hAnsi="Times New Roman" w:cs="Times New Roman"/>
                <w:w w:val="112"/>
                <w:sz w:val="24"/>
                <w:szCs w:val="24"/>
              </w:rPr>
              <w:t>применять тригонометрический аппарат при решении задач,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координаты точки </w:t>
            </w:r>
            <w:proofErr w:type="gramStart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FC2E2D" w:rsidRPr="002A5709" w:rsidRDefault="00FC2E2D" w:rsidP="002A5709">
            <w:pPr>
              <w:tabs>
                <w:tab w:val="left" w:pos="14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помощью синуса, косинуса и тангенса угла;</w:t>
            </w:r>
          </w:p>
          <w:p w:rsidR="00FC2E2D" w:rsidRPr="002A5709" w:rsidRDefault="00FC2E2D" w:rsidP="002A570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вычислять площадь треугольника по двум сторонам и углу между ними;</w:t>
            </w:r>
          </w:p>
          <w:p w:rsidR="00FC2E2D" w:rsidRPr="002A5709" w:rsidRDefault="00FC2E2D" w:rsidP="002A570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решать треугольники.</w:t>
            </w:r>
          </w:p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2"/>
              </w:rPr>
            </w:pPr>
          </w:p>
          <w:p w:rsidR="00FC2E2D" w:rsidRPr="002A5709" w:rsidRDefault="00FC2E2D" w:rsidP="002A5709">
            <w:pPr>
              <w:pStyle w:val="af2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2"/>
              </w:rPr>
              <w:t>Синус и косинус любого угла от 0</w:t>
            </w:r>
            <w:r w:rsidRPr="002A5709">
              <w:rPr>
                <w:rFonts w:ascii="Times New Roman" w:hAnsi="Times New Roman" w:cs="Times New Roman"/>
                <w:w w:val="112"/>
                <w:position w:val="-4"/>
                <w:lang w:eastAsia="ru-RU"/>
              </w:rPr>
              <w:object w:dxaOrig="139" w:dyaOrig="300">
                <v:shape id="_x0000_i1027" type="#_x0000_t75" style="width:6.75pt;height:15pt" o:ole="">
                  <v:imagedata r:id="rId9" o:title=""/>
                </v:shape>
                <o:OLEObject Type="Embed" ProgID="Equation.3" ShapeID="_x0000_i1027" DrawAspect="Content" ObjectID="_1571226185" r:id="rId13"/>
              </w:object>
            </w:r>
            <w:r w:rsidRPr="002A5709">
              <w:rPr>
                <w:rFonts w:ascii="Times New Roman" w:hAnsi="Times New Roman" w:cs="Times New Roman"/>
                <w:w w:val="112"/>
              </w:rPr>
              <w:t xml:space="preserve"> до 180</w:t>
            </w:r>
            <w:r w:rsidRPr="002A5709">
              <w:rPr>
                <w:rFonts w:ascii="Times New Roman" w:hAnsi="Times New Roman" w:cs="Times New Roman"/>
                <w:w w:val="112"/>
                <w:position w:val="-4"/>
                <w:lang w:eastAsia="ru-RU"/>
              </w:rPr>
              <w:object w:dxaOrig="139" w:dyaOrig="300">
                <v:shape id="_x0000_i1028" type="#_x0000_t75" style="width:6.75pt;height:15pt" o:ole="">
                  <v:imagedata r:id="rId11" o:title=""/>
                </v:shape>
                <o:OLEObject Type="Embed" ProgID="Equation.3" ShapeID="_x0000_i1028" DrawAspect="Content" ObjectID="_1571226186" r:id="rId14"/>
              </w:object>
            </w:r>
            <w:r w:rsidRPr="002A5709">
              <w:rPr>
                <w:rFonts w:ascii="Times New Roman" w:hAnsi="Times New Roman" w:cs="Times New Roman"/>
                <w:w w:val="112"/>
              </w:rPr>
              <w:t xml:space="preserve"> вводятся с помо</w:t>
            </w:r>
            <w:r w:rsidRPr="002A5709">
              <w:rPr>
                <w:rFonts w:ascii="Times New Roman" w:hAnsi="Times New Roman" w:cs="Times New Roman"/>
                <w:w w:val="112"/>
              </w:rPr>
              <w:softHyphen/>
              <w:t>щью единичной полуокружности, доказываются теоремы синусов и косинусов и выводится еще одна формула площади треугольни</w:t>
            </w:r>
            <w:r w:rsidRPr="002A5709">
              <w:rPr>
                <w:rFonts w:ascii="Times New Roman" w:hAnsi="Times New Roman" w:cs="Times New Roman"/>
                <w:w w:val="112"/>
              </w:rPr>
              <w:softHyphen/>
              <w:t>ка (половина произведения двух сторон на синус угла между ними). Этот аппарат применяется к решению треугольников. Скалярное произведение векторов вводится как в физике (произведение длин векторов на косинус угла между ними). Рас</w:t>
            </w:r>
            <w:r w:rsidRPr="002A5709">
              <w:rPr>
                <w:rFonts w:ascii="Times New Roman" w:hAnsi="Times New Roman" w:cs="Times New Roman"/>
                <w:w w:val="112"/>
              </w:rPr>
              <w:softHyphen/>
              <w:t>сматриваются свойства скалярного произведения и его примене</w:t>
            </w:r>
            <w:r w:rsidRPr="002A5709">
              <w:rPr>
                <w:rFonts w:ascii="Times New Roman" w:hAnsi="Times New Roman" w:cs="Times New Roman"/>
                <w:w w:val="112"/>
              </w:rPr>
              <w:softHyphen/>
              <w:t>ние при решении геометрических задач. Основное внимание следует уделить выработке прочных на</w:t>
            </w:r>
            <w:r w:rsidRPr="002A5709">
              <w:rPr>
                <w:rFonts w:ascii="Times New Roman" w:hAnsi="Times New Roman" w:cs="Times New Roman"/>
                <w:w w:val="112"/>
              </w:rPr>
              <w:softHyphen/>
              <w:t>выков в применении тригонометрического аппарата при реше</w:t>
            </w:r>
            <w:r w:rsidRPr="002A5709">
              <w:rPr>
                <w:rFonts w:ascii="Times New Roman" w:hAnsi="Times New Roman" w:cs="Times New Roman"/>
                <w:w w:val="112"/>
              </w:rPr>
              <w:softHyphen/>
              <w:t>нии геометрических задач.</w:t>
            </w:r>
            <w:r w:rsidRPr="002A5709">
              <w:rPr>
                <w:rFonts w:ascii="Times New Roman" w:hAnsi="Times New Roman" w:cs="Times New Roman"/>
                <w:b/>
                <w:bCs/>
                <w:w w:val="112"/>
              </w:rPr>
              <w:t xml:space="preserve"> </w:t>
            </w:r>
          </w:p>
          <w:p w:rsidR="00FD4008" w:rsidRDefault="00FC2E2D" w:rsidP="00FD4008">
            <w:pPr>
              <w:pStyle w:val="af2"/>
              <w:ind w:right="14"/>
              <w:rPr>
                <w:rFonts w:ascii="Times New Roman" w:hAnsi="Times New Roman" w:cs="Times New Roman"/>
                <w:bCs/>
                <w:w w:val="112"/>
              </w:rPr>
            </w:pPr>
            <w:r w:rsidRPr="002A5709">
              <w:rPr>
                <w:rFonts w:ascii="Times New Roman" w:hAnsi="Times New Roman" w:cs="Times New Roman"/>
                <w:bCs/>
                <w:w w:val="112"/>
              </w:rPr>
              <w:t>Вносить необходимые коррективы в действие после его завершения на основе учёта характера сделанных ошибок</w:t>
            </w:r>
            <w:r w:rsidR="00FD4008">
              <w:rPr>
                <w:rFonts w:ascii="Times New Roman" w:hAnsi="Times New Roman" w:cs="Times New Roman"/>
                <w:bCs/>
                <w:w w:val="112"/>
              </w:rPr>
              <w:t>.</w:t>
            </w:r>
          </w:p>
          <w:p w:rsidR="00B40425" w:rsidRPr="00FD4008" w:rsidRDefault="00FC2E2D" w:rsidP="00FD4008">
            <w:pPr>
              <w:pStyle w:val="af2"/>
              <w:ind w:right="14"/>
              <w:rPr>
                <w:rFonts w:ascii="Times New Roman" w:hAnsi="Times New Roman" w:cs="Times New Roman"/>
                <w:bCs/>
                <w:w w:val="112"/>
              </w:rPr>
            </w:pPr>
            <w:r w:rsidRPr="002A5709">
              <w:rPr>
                <w:rFonts w:ascii="Times New Roman" w:hAnsi="Times New Roman" w:cs="Times New Roman"/>
                <w:bCs/>
                <w:w w:val="112"/>
              </w:rPr>
              <w:t>Владеть общим приёмом решения задач. Ориентироваться на разнообразие способов решения задач.</w:t>
            </w: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3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приведения. Формулы для вычисления координат точки  п. 94, 95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, СР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4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Соотношения между сторонами и углами треугольника.</w:t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Теорема о площади треугольников. Теорема синусов п.96, 97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абота с учебником, учебная 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актическая работа в парах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ОСР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25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Теорема косинусов п. 98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6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треугольников п. 99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7</w:t>
            </w:r>
          </w:p>
          <w:p w:rsidR="006F5533" w:rsidRPr="006F5533" w:rsidRDefault="006F5533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proofErr w:type="gramStart"/>
            <w:r w:rsidRPr="006F553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П</w:t>
            </w:r>
            <w:proofErr w:type="gramEnd"/>
          </w:p>
        </w:tc>
        <w:tc>
          <w:tcPr>
            <w:tcW w:w="3119" w:type="dxa"/>
          </w:tcPr>
          <w:p w:rsidR="00B40425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Измерительные работы п. 100</w:t>
            </w:r>
          </w:p>
          <w:p w:rsidR="006F5533" w:rsidRPr="002A5709" w:rsidRDefault="006F5533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proofErr w:type="gramStart"/>
            <w:r w:rsidRPr="006F553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– практические задачи на местности: </w:t>
            </w:r>
            <w:proofErr w:type="spellStart"/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оектир-е</w:t>
            </w:r>
            <w:proofErr w:type="spellEnd"/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троит-во</w:t>
            </w:r>
            <w:proofErr w:type="spellEnd"/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дорог и др. сооружений.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8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3. Скалярное произведение векторов</w:t>
            </w:r>
          </w:p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гол между векторами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 101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9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калярное произведение векторов в координатах и его свойства п.102, 103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proofErr w:type="gramStart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  <w:proofErr w:type="gramEnd"/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B40425" w:rsidRPr="002A5709" w:rsidTr="00FC2E2D">
        <w:tc>
          <w:tcPr>
            <w:tcW w:w="851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0</w:t>
            </w:r>
          </w:p>
        </w:tc>
        <w:tc>
          <w:tcPr>
            <w:tcW w:w="3119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войства скалярного произведения п.104</w:t>
            </w:r>
          </w:p>
        </w:tc>
        <w:tc>
          <w:tcPr>
            <w:tcW w:w="1842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8647" w:type="dxa"/>
            <w:vMerge/>
          </w:tcPr>
          <w:p w:rsidR="00B40425" w:rsidRPr="002A5709" w:rsidRDefault="00B40425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1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ение скалярного произведения векторов к решению задач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32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№ 2 по теме «Соотношения между сторонами и углами треугольника»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15877" w:type="dxa"/>
            <w:gridSpan w:val="5"/>
          </w:tcPr>
          <w:p w:rsidR="002C6F4D" w:rsidRPr="002A5709" w:rsidRDefault="002C6F4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bCs/>
                <w:w w:val="112"/>
                <w:sz w:val="24"/>
                <w:szCs w:val="24"/>
              </w:rPr>
              <w:t xml:space="preserve">  5.  Глава XII. Длина окружности и площадь круга (12 ч)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33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. Правильные многоугольники.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авильный многоугольник. Окружность, описанная около правильного многоугольника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05-107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, ТЗ</w:t>
            </w:r>
          </w:p>
        </w:tc>
        <w:tc>
          <w:tcPr>
            <w:tcW w:w="8647" w:type="dxa"/>
            <w:vMerge w:val="restart"/>
          </w:tcPr>
          <w:p w:rsidR="00FC2E2D" w:rsidRPr="002A5709" w:rsidRDefault="00FC2E2D" w:rsidP="002A5709">
            <w:pPr>
              <w:pStyle w:val="af2"/>
              <w:ind w:right="23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2"/>
              </w:rPr>
              <w:t xml:space="preserve"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 </w:t>
            </w:r>
          </w:p>
          <w:p w:rsidR="00FC2E2D" w:rsidRPr="002A5709" w:rsidRDefault="00FC2E2D" w:rsidP="002A5709">
            <w:pPr>
              <w:pStyle w:val="af2"/>
              <w:ind w:right="23"/>
              <w:jc w:val="both"/>
              <w:rPr>
                <w:rFonts w:ascii="Times New Roman" w:hAnsi="Times New Roman" w:cs="Times New Roman"/>
              </w:rPr>
            </w:pPr>
            <w:r w:rsidRPr="002A5709">
              <w:rPr>
                <w:rFonts w:ascii="Times New Roman" w:hAnsi="Times New Roman" w:cs="Times New Roman"/>
                <w:b/>
                <w:w w:val="112"/>
              </w:rPr>
              <w:t xml:space="preserve">           Цель:</w:t>
            </w:r>
            <w:r w:rsidRPr="002A5709">
              <w:rPr>
                <w:rFonts w:ascii="Times New Roman" w:hAnsi="Times New Roman" w:cs="Times New Roman"/>
                <w:w w:val="112"/>
              </w:rPr>
              <w:t xml:space="preserve"> </w:t>
            </w:r>
            <w:r w:rsidRPr="002A5709">
              <w:rPr>
                <w:rFonts w:ascii="Times New Roman" w:hAnsi="Times New Roman" w:cs="Times New Roman"/>
              </w:rPr>
              <w:t>расширить и систематизировать знания учащихся об окружностях и многоугольниках.</w:t>
            </w:r>
          </w:p>
          <w:p w:rsidR="00FC2E2D" w:rsidRPr="002A5709" w:rsidRDefault="00FC2E2D" w:rsidP="002A5709">
            <w:pPr>
              <w:snapToGri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w w:val="113"/>
                <w:sz w:val="24"/>
                <w:szCs w:val="24"/>
              </w:rPr>
              <w:t xml:space="preserve">            </w:t>
            </w: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и понимать: </w:t>
            </w:r>
          </w:p>
          <w:p w:rsidR="00FC2E2D" w:rsidRPr="002A5709" w:rsidRDefault="00FC2E2D" w:rsidP="002A5709">
            <w:pPr>
              <w:snapToGri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определение правильного многоугольника;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теоремы об окружности, описанной около правильного многоугольника, и окружности, 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вписанной</w:t>
            </w:r>
            <w:proofErr w:type="gramEnd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в правильный многоугольник;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формулы для вычисления угла, площади и стороны правильного многоугольника и радиуса 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вписанной в него окружности; 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формулы длины окружности и дуги окружности;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формулы площади круга и кругового сектора;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Уметь: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- вычислять площади и стороны правильных многоугольников, радиусов вписанных и</w:t>
            </w:r>
          </w:p>
          <w:p w:rsidR="00FC2E2D" w:rsidRPr="002A5709" w:rsidRDefault="00FC2E2D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   описанных окружностей;</w:t>
            </w:r>
          </w:p>
          <w:p w:rsidR="00FC2E2D" w:rsidRPr="002A5709" w:rsidRDefault="00FC2E2D" w:rsidP="002A570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- строить правильные многоугольники с помощью циркуля и линейки; </w:t>
            </w:r>
          </w:p>
          <w:p w:rsidR="00FC2E2D" w:rsidRPr="002A5709" w:rsidRDefault="00FC2E2D" w:rsidP="002A570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вычислять длину окружности, длину дуги окружности;</w:t>
            </w:r>
          </w:p>
          <w:p w:rsidR="00FC2E2D" w:rsidRPr="002A5709" w:rsidRDefault="00FC2E2D" w:rsidP="002A5709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- вычислять площадь круга и кругового сектора.</w:t>
            </w:r>
          </w:p>
          <w:p w:rsidR="00FC2E2D" w:rsidRPr="002A5709" w:rsidRDefault="00FC2E2D" w:rsidP="002A5709">
            <w:pPr>
              <w:pStyle w:val="af2"/>
              <w:ind w:right="23"/>
              <w:jc w:val="both"/>
              <w:rPr>
                <w:rFonts w:ascii="Times New Roman" w:hAnsi="Times New Roman" w:cs="Times New Roman"/>
                <w:w w:val="113"/>
              </w:rPr>
            </w:pPr>
          </w:p>
          <w:p w:rsidR="00FC2E2D" w:rsidRPr="002A5709" w:rsidRDefault="00FC2E2D" w:rsidP="002A5709">
            <w:pPr>
              <w:pStyle w:val="af2"/>
              <w:numPr>
                <w:ilvl w:val="0"/>
                <w:numId w:val="26"/>
              </w:numPr>
              <w:ind w:right="23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В начале темы дается определение правильного </w:t>
            </w:r>
            <w:proofErr w:type="gramStart"/>
            <w:r w:rsidRPr="002A5709">
              <w:rPr>
                <w:rFonts w:ascii="Times New Roman" w:hAnsi="Times New Roman" w:cs="Times New Roman"/>
                <w:w w:val="113"/>
              </w:rPr>
              <w:t>многоуголь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ника</w:t>
            </w:r>
            <w:proofErr w:type="gramEnd"/>
            <w:r w:rsidRPr="002A5709">
              <w:rPr>
                <w:rFonts w:ascii="Times New Roman" w:hAnsi="Times New Roman" w:cs="Times New Roman"/>
                <w:w w:val="113"/>
              </w:rPr>
              <w:t xml:space="preserve"> и рассматриваются теоремы об окружностях, описанной около правильного многоугольника и вписанной в него. </w:t>
            </w:r>
            <w:r w:rsidRPr="002A5709">
              <w:rPr>
                <w:rFonts w:ascii="Times New Roman" w:hAnsi="Times New Roman" w:cs="Times New Roman"/>
                <w:w w:val="112"/>
              </w:rPr>
              <w:t>Необходимо рассмотреть понятия длины окружности и площади круга и формулы для их вычисления.</w:t>
            </w:r>
            <w:r w:rsidRPr="002A5709">
              <w:rPr>
                <w:rFonts w:ascii="Times New Roman" w:hAnsi="Times New Roman" w:cs="Times New Roman"/>
                <w:w w:val="113"/>
              </w:rPr>
              <w:t xml:space="preserve"> С помо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щью описанной окружности решаются  задачи  о  построении пра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вильного   шестиугольника и правильного 2</w:t>
            </w:r>
            <w:r w:rsidRPr="002A5709">
              <w:rPr>
                <w:rFonts w:ascii="Times New Roman" w:hAnsi="Times New Roman" w:cs="Times New Roman"/>
                <w:i/>
                <w:iCs/>
                <w:w w:val="113"/>
              </w:rPr>
              <w:t xml:space="preserve"> </w:t>
            </w:r>
            <w:proofErr w:type="spellStart"/>
            <w:r w:rsidRPr="002A5709">
              <w:rPr>
                <w:rFonts w:ascii="Times New Roman" w:hAnsi="Times New Roman" w:cs="Times New Roman"/>
                <w:i/>
                <w:iCs/>
                <w:w w:val="113"/>
              </w:rPr>
              <w:t>n</w:t>
            </w:r>
            <w:proofErr w:type="spellEnd"/>
            <w:r w:rsidRPr="002A5709">
              <w:rPr>
                <w:rFonts w:ascii="Times New Roman" w:hAnsi="Times New Roman" w:cs="Times New Roman"/>
                <w:w w:val="113"/>
              </w:rPr>
              <w:t xml:space="preserve"> -угольника, если дан правильный </w:t>
            </w:r>
            <w:r w:rsidRPr="002A5709">
              <w:rPr>
                <w:rFonts w:ascii="Times New Roman" w:hAnsi="Times New Roman" w:cs="Times New Roman"/>
                <w:i/>
                <w:iCs/>
                <w:w w:val="113"/>
              </w:rPr>
              <w:t>n-</w:t>
            </w:r>
            <w:r w:rsidRPr="002A5709">
              <w:rPr>
                <w:rFonts w:ascii="Times New Roman" w:hAnsi="Times New Roman" w:cs="Times New Roman"/>
                <w:w w:val="113"/>
              </w:rPr>
              <w:t>угольник</w:t>
            </w:r>
            <w:r w:rsidRPr="002A5709">
              <w:rPr>
                <w:rFonts w:ascii="Times New Roman" w:hAnsi="Times New Roman" w:cs="Times New Roman"/>
                <w:i/>
                <w:iCs/>
                <w:w w:val="113"/>
              </w:rPr>
              <w:t xml:space="preserve">. </w:t>
            </w:r>
            <w:r w:rsidRPr="002A5709">
              <w:rPr>
                <w:rFonts w:ascii="Times New Roman" w:hAnsi="Times New Roman" w:cs="Times New Roman"/>
                <w:w w:val="113"/>
              </w:rPr>
              <w:t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сти и площади круга. Вывод опирается на интуитивное представ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 xml:space="preserve">ление о пределе: при неограниченном увеличении числа сторон </w:t>
            </w:r>
            <w:r w:rsidRPr="002A5709">
              <w:rPr>
                <w:rFonts w:ascii="Times New Roman" w:hAnsi="Times New Roman" w:cs="Times New Roman"/>
                <w:w w:val="113"/>
              </w:rPr>
              <w:lastRenderedPageBreak/>
              <w:t>правильного многоугольника, вписанного в окружность, его пери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метр стремится к длине этой окружности, а площадь - к площа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 xml:space="preserve">ди круга, ограниченного окружностью. </w:t>
            </w:r>
          </w:p>
          <w:p w:rsidR="006D445F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color w:val="333333"/>
              </w:rPr>
            </w:pPr>
            <w:r w:rsidRPr="002A5709">
              <w:rPr>
                <w:rFonts w:ascii="Times New Roman" w:hAnsi="Times New Roman" w:cs="Times New Roman"/>
                <w:bCs/>
                <w:w w:val="113"/>
              </w:rPr>
              <w:t>Владеть общим приёмом решения задач. Строить речевое высказывание в устной и письменной форме.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4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08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5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 на вычисление площади, сторон правильного многоугольника и радиусов вписанной и описанной окружности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6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строение правильных многоугольников п.109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7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. Длина окружности и площадь круга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Длина окружности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 110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8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лощадь круга. Площадь кругового сектора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proofErr w:type="gramStart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</w:t>
            </w:r>
            <w:proofErr w:type="gramEnd"/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 111, 112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9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 по теме главы «Длина окружности и площадь  круга»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0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Учебная практическая </w:t>
            </w:r>
            <w:r w:rsidRPr="002A57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бота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41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 ЗАЧЕТ № 2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proofErr w:type="gramStart"/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  <w:proofErr w:type="gramEnd"/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2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3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44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№3 по теме «Длина окружности и площадь круга»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15877" w:type="dxa"/>
            <w:gridSpan w:val="5"/>
          </w:tcPr>
          <w:p w:rsidR="002C6F4D" w:rsidRPr="002A5709" w:rsidRDefault="002C6F4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         6.  Глава XIII. Движения (8 ч)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5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Понятие движения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Отображение плоскости на себя. Понятие движения. Осевая и центральная симметрии. 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3-115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8647" w:type="dxa"/>
            <w:vMerge w:val="restart"/>
          </w:tcPr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Отображение плоскости на себя. Понятие движения. Осевая и центральная симметрии. Параллельный перенос. Поворот. На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ложения и движения.</w:t>
            </w:r>
          </w:p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 </w:t>
            </w:r>
            <w:r w:rsidRPr="002A5709">
              <w:rPr>
                <w:rFonts w:ascii="Times New Roman" w:hAnsi="Times New Roman" w:cs="Times New Roman"/>
                <w:w w:val="112"/>
              </w:rPr>
              <w:t xml:space="preserve">            </w:t>
            </w:r>
            <w:r w:rsidRPr="002A5709">
              <w:rPr>
                <w:rFonts w:ascii="Times New Roman" w:hAnsi="Times New Roman" w:cs="Times New Roman"/>
                <w:b/>
                <w:w w:val="112"/>
              </w:rPr>
              <w:t>Цель:</w:t>
            </w:r>
            <w:r w:rsidRPr="002A5709">
              <w:rPr>
                <w:rFonts w:ascii="Times New Roman" w:hAnsi="Times New Roman" w:cs="Times New Roman"/>
                <w:w w:val="112"/>
              </w:rPr>
              <w:t xml:space="preserve"> </w:t>
            </w:r>
            <w:r w:rsidRPr="002A5709">
              <w:rPr>
                <w:rFonts w:ascii="Times New Roman" w:hAnsi="Times New Roman" w:cs="Times New Roman"/>
                <w:w w:val="113"/>
              </w:rPr>
              <w:t xml:space="preserve">познакомить учащихся с понятием движения и его свойствами, с основными видами движений, </w:t>
            </w:r>
            <w:proofErr w:type="gramStart"/>
            <w:r w:rsidRPr="002A5709">
              <w:rPr>
                <w:rFonts w:ascii="Times New Roman" w:hAnsi="Times New Roman" w:cs="Times New Roman"/>
                <w:w w:val="113"/>
              </w:rPr>
              <w:t>со</w:t>
            </w:r>
            <w:proofErr w:type="gramEnd"/>
            <w:r w:rsidRPr="002A5709">
              <w:rPr>
                <w:rFonts w:ascii="Times New Roman" w:hAnsi="Times New Roman" w:cs="Times New Roman"/>
                <w:w w:val="113"/>
              </w:rPr>
              <w:t xml:space="preserve"> взаимоотношениями наложений и движений. </w:t>
            </w:r>
          </w:p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b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           </w:t>
            </w:r>
            <w:r w:rsidRPr="002A5709">
              <w:rPr>
                <w:rFonts w:ascii="Times New Roman" w:hAnsi="Times New Roman" w:cs="Times New Roman"/>
                <w:b/>
                <w:w w:val="113"/>
              </w:rPr>
              <w:t>Знать и понимать:</w:t>
            </w:r>
          </w:p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определение движения и его свойства;</w:t>
            </w:r>
          </w:p>
          <w:p w:rsidR="00FC2E2D" w:rsidRPr="002A5709" w:rsidRDefault="00FC2E2D" w:rsidP="002A5709">
            <w:pPr>
              <w:pStyle w:val="af2"/>
              <w:tabs>
                <w:tab w:val="left" w:pos="142"/>
              </w:tabs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примеры движения: осевую и центральную симметрии, параллельный перенос и поворот;</w:t>
            </w:r>
          </w:p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при движении любая фигура переходит в равную ей фигуру;</w:t>
            </w:r>
          </w:p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эквивалентность понятий наложения и движения</w:t>
            </w:r>
          </w:p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b/>
                <w:w w:val="113"/>
              </w:rPr>
            </w:pPr>
            <w:r w:rsidRPr="002A5709">
              <w:rPr>
                <w:rFonts w:ascii="Times New Roman" w:hAnsi="Times New Roman" w:cs="Times New Roman"/>
                <w:b/>
                <w:w w:val="113"/>
              </w:rPr>
              <w:t xml:space="preserve">          Уметь: </w:t>
            </w:r>
          </w:p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объяснять, что такое отображение плоскости на себя;</w:t>
            </w:r>
          </w:p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строить образы фигур при симметриях, параллельном переносе и повороте;</w:t>
            </w:r>
          </w:p>
          <w:p w:rsidR="00FC2E2D" w:rsidRPr="002A5709" w:rsidRDefault="00FC2E2D" w:rsidP="002A5709">
            <w:pPr>
              <w:pStyle w:val="af2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решать задачи с применением движений.</w:t>
            </w:r>
          </w:p>
          <w:p w:rsidR="00FC2E2D" w:rsidRPr="002A5709" w:rsidRDefault="00FC2E2D" w:rsidP="002A5709">
            <w:pPr>
              <w:pStyle w:val="af2"/>
              <w:numPr>
                <w:ilvl w:val="0"/>
                <w:numId w:val="26"/>
              </w:numPr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Движение плоскости вводится как отображение плоскости на себя, сохраняющее расстояние между точками. При рассмотре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 xml:space="preserve">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</w:t>
            </w:r>
            <w:r w:rsidRPr="002A5709">
              <w:rPr>
                <w:rFonts w:ascii="Times New Roman" w:hAnsi="Times New Roman" w:cs="Times New Roman"/>
                <w:w w:val="113"/>
              </w:rPr>
              <w:lastRenderedPageBreak/>
              <w:t>эффектных примерах показывается применение движений при решении геометрических задач. Понятие наложения относится в данном курсе к числу основ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ных понятий. Доказывается, что понятия наложения и движения являются эквивалентными: любое наложение является движени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ем плоскости и обратно. Изучение доказательства не является обязательным, однако следует рассмотреть связь понятий нало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 xml:space="preserve">жения и движения. </w:t>
            </w:r>
          </w:p>
          <w:p w:rsidR="006D445F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bCs/>
                <w:w w:val="113"/>
              </w:rPr>
              <w:t>Владеть общим приёмом решения задач. Строить речевое высказывание в устной и письменной форме.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6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Параллельный перенос и поворот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араллельный перенос  п. 116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абота с учебником, учебная практическая работа в парах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7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орот п. 117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8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9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0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51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Зачет по теме «Движения».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ЗАЧЕТ № 3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lastRenderedPageBreak/>
              <w:t>52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№ 4 по теме: «Движения»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15877" w:type="dxa"/>
            <w:gridSpan w:val="5"/>
          </w:tcPr>
          <w:p w:rsidR="002C6F4D" w:rsidRPr="002A5709" w:rsidRDefault="002C6F4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7. Глава XIV. Начальные сведения из стереометрии (8 часов)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3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Многогранники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редмет стереометрии 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8.  Многогранник. Призма. Параллелепипед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9-121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8647" w:type="dxa"/>
            <w:vMerge w:val="restart"/>
          </w:tcPr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Предмет стереометрии. Геометрические тела и поверхности. Многогранники: призма, параллелепипед, пирамида, формулы для вычисления их объемов. Тела и поверхности вращения: ци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линдр, конус, сфера, шар, формулы для вычисления их площа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 xml:space="preserve">дей поверхностей и объемов. </w:t>
            </w:r>
          </w:p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b/>
                <w:w w:val="112"/>
              </w:rPr>
              <w:t xml:space="preserve">            Цель</w:t>
            </w:r>
            <w:r w:rsidRPr="002A5709">
              <w:rPr>
                <w:rFonts w:ascii="Times New Roman" w:hAnsi="Times New Roman" w:cs="Times New Roman"/>
                <w:w w:val="112"/>
              </w:rPr>
              <w:t xml:space="preserve">: </w:t>
            </w:r>
            <w:r w:rsidRPr="002A5709">
              <w:rPr>
                <w:rFonts w:ascii="Times New Roman" w:hAnsi="Times New Roman" w:cs="Times New Roman"/>
                <w:w w:val="113"/>
              </w:rPr>
              <w:t xml:space="preserve"> дать начальное представление о телах и поверхностях в пространстве; познакомить учащихся с основ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ными формулами для вычисления площадей поверхностей и объ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 xml:space="preserve">емов тел. </w:t>
            </w:r>
          </w:p>
          <w:p w:rsidR="00FC2E2D" w:rsidRPr="002A5709" w:rsidRDefault="00FC2E2D" w:rsidP="002A5709">
            <w:pPr>
              <w:pStyle w:val="af2"/>
              <w:ind w:left="720"/>
              <w:jc w:val="both"/>
              <w:rPr>
                <w:rFonts w:ascii="Times New Roman" w:hAnsi="Times New Roman" w:cs="Times New Roman"/>
                <w:b/>
                <w:w w:val="113"/>
              </w:rPr>
            </w:pPr>
            <w:r w:rsidRPr="002A5709">
              <w:rPr>
                <w:rFonts w:ascii="Times New Roman" w:hAnsi="Times New Roman" w:cs="Times New Roman"/>
                <w:b/>
                <w:w w:val="113"/>
              </w:rPr>
              <w:t>Знать и понимать:</w:t>
            </w:r>
          </w:p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что изучает стереометрия;</w:t>
            </w:r>
          </w:p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иметь представление о телах и поверхностях в пространстве;</w:t>
            </w:r>
          </w:p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знать формулы для вычисления площадей поверхностей и объемов тел.</w:t>
            </w:r>
          </w:p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b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           </w:t>
            </w:r>
            <w:r w:rsidRPr="002A5709">
              <w:rPr>
                <w:rFonts w:ascii="Times New Roman" w:hAnsi="Times New Roman" w:cs="Times New Roman"/>
                <w:b/>
                <w:w w:val="113"/>
              </w:rPr>
              <w:t>Уметь:</w:t>
            </w:r>
          </w:p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 выполнять чертежи геометрических тел.</w:t>
            </w:r>
          </w:p>
          <w:p w:rsidR="00FC2E2D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w w:val="113"/>
              </w:rPr>
            </w:pPr>
          </w:p>
          <w:p w:rsidR="00FC2E2D" w:rsidRPr="002A5709" w:rsidRDefault="00FC2E2D" w:rsidP="002A5709">
            <w:pPr>
              <w:pStyle w:val="af2"/>
              <w:numPr>
                <w:ilvl w:val="0"/>
                <w:numId w:val="26"/>
              </w:numPr>
              <w:jc w:val="both"/>
              <w:rPr>
                <w:rFonts w:ascii="Times New Roman" w:hAnsi="Times New Roman" w:cs="Times New Roman"/>
                <w:w w:val="113"/>
              </w:rPr>
            </w:pPr>
            <w:proofErr w:type="gramStart"/>
            <w:r w:rsidRPr="002A5709">
              <w:rPr>
                <w:rFonts w:ascii="Times New Roman" w:hAnsi="Times New Roman" w:cs="Times New Roman"/>
                <w:w w:val="113"/>
              </w:rPr>
              <w:t>Рассмотрение простейших многогранников (призмы, парал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лелепипеда, пирамиды), а также тел и поверхностей вращения (цилиндра, конуса, сферы, шара) проводится на основе нагляд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>ных представлений.</w:t>
            </w:r>
            <w:proofErr w:type="gramEnd"/>
            <w:r w:rsidRPr="002A5709">
              <w:rPr>
                <w:rFonts w:ascii="Times New Roman" w:hAnsi="Times New Roman" w:cs="Times New Roman"/>
                <w:w w:val="113"/>
              </w:rPr>
              <w:t xml:space="preserve"> Без привлечения аксиом стереометрии. Фор</w:t>
            </w:r>
            <w:r w:rsidRPr="002A5709">
              <w:rPr>
                <w:rFonts w:ascii="Times New Roman" w:hAnsi="Times New Roman" w:cs="Times New Roman"/>
                <w:w w:val="111"/>
              </w:rPr>
              <w:t>мулы для вычисления объемов указанных тел выводятся на основе принципа Кавальери, формулы для вычисления площа</w:t>
            </w:r>
            <w:r w:rsidRPr="002A5709">
              <w:rPr>
                <w:rFonts w:ascii="Times New Roman" w:hAnsi="Times New Roman" w:cs="Times New Roman"/>
                <w:w w:val="111"/>
              </w:rPr>
              <w:softHyphen/>
              <w:t>дей боковых поверхностей цилиндра и конуса получаются с по</w:t>
            </w:r>
            <w:r w:rsidRPr="002A5709">
              <w:rPr>
                <w:rFonts w:ascii="Times New Roman" w:hAnsi="Times New Roman" w:cs="Times New Roman"/>
                <w:w w:val="111"/>
              </w:rPr>
              <w:softHyphen/>
              <w:t>мощью разверток этих поверхностей, формула площади сферы приводится без обоснования.</w:t>
            </w:r>
          </w:p>
          <w:p w:rsidR="006D445F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color w:val="333333"/>
              </w:rPr>
            </w:pPr>
            <w:r w:rsidRPr="002A5709">
              <w:rPr>
                <w:rFonts w:ascii="Times New Roman" w:hAnsi="Times New Roman" w:cs="Times New Roman"/>
                <w:bCs/>
                <w:w w:val="113"/>
              </w:rPr>
              <w:lastRenderedPageBreak/>
              <w:t>Владеть общим приёмом решения задач. Строить речевое высказывание в устной и письменной форме.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4</w:t>
            </w:r>
          </w:p>
          <w:p w:rsidR="006F5533" w:rsidRPr="006F5533" w:rsidRDefault="006F5533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proofErr w:type="gramStart"/>
            <w:r w:rsidRPr="006F553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П</w:t>
            </w:r>
            <w:proofErr w:type="gramEnd"/>
          </w:p>
        </w:tc>
        <w:tc>
          <w:tcPr>
            <w:tcW w:w="3119" w:type="dxa"/>
          </w:tcPr>
          <w:p w:rsidR="006D445F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ъем тела п. 122</w:t>
            </w:r>
          </w:p>
          <w:p w:rsidR="006F5533" w:rsidRPr="002A5709" w:rsidRDefault="006F5533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proofErr w:type="gramStart"/>
            <w:r w:rsidRPr="006F553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– вычисления объёмов в быту: стог, рулон, бочка, чурка</w:t>
            </w:r>
            <w:r w:rsidR="0086421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, ведро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и др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 xml:space="preserve">Учебная практическая работа в парах 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5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Свойства прямоугольного параллелепипеда 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23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,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6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ирамида  п. 124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7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Тела и поверхности вращения</w:t>
            </w:r>
          </w:p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Цилиндр п. 125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8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Конус  п. 126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9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фера и шар  п. 127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60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ЗАЧЕТ № 4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15877" w:type="dxa"/>
            <w:gridSpan w:val="5"/>
          </w:tcPr>
          <w:p w:rsidR="002C6F4D" w:rsidRPr="002A5709" w:rsidRDefault="002C6F4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bCs/>
                <w:w w:val="113"/>
                <w:sz w:val="24"/>
                <w:szCs w:val="24"/>
              </w:rPr>
              <w:lastRenderedPageBreak/>
              <w:t xml:space="preserve">8. Об аксиомах геометрии </w:t>
            </w:r>
            <w:r w:rsidRPr="002A5709">
              <w:rPr>
                <w:rFonts w:ascii="Times New Roman" w:hAnsi="Times New Roman" w:cs="Times New Roman"/>
                <w:b/>
                <w:w w:val="113"/>
                <w:sz w:val="24"/>
                <w:szCs w:val="24"/>
              </w:rPr>
              <w:t>(2 ч)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1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 w:val="restart"/>
          </w:tcPr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Беседа об аксиомах по геометрии.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           </w:t>
            </w:r>
            <w:r w:rsidRPr="002A5709">
              <w:rPr>
                <w:rFonts w:ascii="Times New Roman" w:hAnsi="Times New Roman" w:cs="Times New Roman"/>
                <w:b/>
                <w:w w:val="112"/>
              </w:rPr>
              <w:t>Цель:</w:t>
            </w:r>
            <w:r w:rsidRPr="002A5709">
              <w:rPr>
                <w:rFonts w:ascii="Times New Roman" w:hAnsi="Times New Roman" w:cs="Times New Roman"/>
                <w:w w:val="112"/>
              </w:rPr>
              <w:t xml:space="preserve"> </w:t>
            </w:r>
            <w:r w:rsidRPr="002A5709">
              <w:rPr>
                <w:rFonts w:ascii="Times New Roman" w:hAnsi="Times New Roman" w:cs="Times New Roman"/>
                <w:w w:val="113"/>
              </w:rPr>
              <w:t>дать более глубокое представление о си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 xml:space="preserve">стеме аксиом планиметрии и аксиоматическом методе. 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b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          </w:t>
            </w:r>
            <w:r w:rsidRPr="002A5709">
              <w:rPr>
                <w:rFonts w:ascii="Times New Roman" w:hAnsi="Times New Roman" w:cs="Times New Roman"/>
                <w:b/>
                <w:w w:val="113"/>
              </w:rPr>
              <w:t>Знать и понимать: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аксиоматическое построение геометрии;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основные аксиомы евклидовой геометрии, геометрии Лобачевского.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</w:p>
          <w:p w:rsidR="00FC2E2D" w:rsidRPr="002A5709" w:rsidRDefault="00FC2E2D" w:rsidP="002A5709">
            <w:pPr>
              <w:pStyle w:val="af2"/>
              <w:numPr>
                <w:ilvl w:val="0"/>
                <w:numId w:val="26"/>
              </w:numPr>
              <w:ind w:right="-57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В данной теме рассказывается о различных системах аксиом геометрии, в частности о различных способах введения понятия равенства фигур. </w:t>
            </w:r>
          </w:p>
          <w:p w:rsidR="00FC2E2D" w:rsidRPr="002A5709" w:rsidRDefault="00FC2E2D" w:rsidP="002A5709">
            <w:pPr>
              <w:shd w:val="clear" w:color="auto" w:fill="FFFFFF"/>
              <w:suppressAutoHyphens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2A5709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Доносить свою позицию до других: оформлять свою мысль в устной и письменной речи.</w:t>
            </w:r>
          </w:p>
          <w:p w:rsidR="00FC2E2D" w:rsidRPr="002A5709" w:rsidRDefault="00FC2E2D" w:rsidP="002A5709">
            <w:pPr>
              <w:pStyle w:val="a3"/>
              <w:shd w:val="clear" w:color="auto" w:fill="FFFFFF"/>
              <w:spacing w:before="0" w:beforeAutospacing="0" w:after="0" w:afterAutospacing="0"/>
              <w:rPr>
                <w:rFonts w:eastAsiaTheme="minorHAnsi"/>
                <w:b/>
              </w:rPr>
            </w:pPr>
            <w:r w:rsidRPr="002A5709">
              <w:rPr>
                <w:rFonts w:eastAsiaTheme="minorHAnsi"/>
              </w:rPr>
              <w:t xml:space="preserve">Осуществлять итоговый и пошаговый контроль по результату. </w:t>
            </w:r>
          </w:p>
          <w:p w:rsidR="006D445F" w:rsidRPr="002A5709" w:rsidRDefault="00FC2E2D" w:rsidP="002A5709">
            <w:pPr>
              <w:pStyle w:val="af2"/>
              <w:jc w:val="both"/>
              <w:rPr>
                <w:rFonts w:ascii="Times New Roman" w:hAnsi="Times New Roman" w:cs="Times New Roman"/>
                <w:color w:val="333333"/>
              </w:rPr>
            </w:pPr>
            <w:r w:rsidRPr="002A5709">
              <w:rPr>
                <w:rFonts w:ascii="Times New Roman" w:hAnsi="Times New Roman" w:cs="Times New Roman"/>
                <w:bCs/>
                <w:w w:val="113"/>
              </w:rPr>
              <w:t xml:space="preserve">Проводить сравнение, </w:t>
            </w:r>
            <w:proofErr w:type="spellStart"/>
            <w:r w:rsidRPr="002A5709">
              <w:rPr>
                <w:rFonts w:ascii="Times New Roman" w:hAnsi="Times New Roman" w:cs="Times New Roman"/>
                <w:bCs/>
                <w:w w:val="113"/>
              </w:rPr>
              <w:t>сериацию</w:t>
            </w:r>
            <w:proofErr w:type="spellEnd"/>
            <w:r w:rsidRPr="002A5709">
              <w:rPr>
                <w:rFonts w:ascii="Times New Roman" w:hAnsi="Times New Roman" w:cs="Times New Roman"/>
                <w:bCs/>
                <w:w w:val="113"/>
              </w:rPr>
              <w:t xml:space="preserve"> и классификацию по заданным критериям.</w:t>
            </w:r>
            <w:r w:rsidR="006D445F" w:rsidRPr="002A5709">
              <w:rPr>
                <w:rFonts w:ascii="Times New Roman" w:hAnsi="Times New Roman" w:cs="Times New Roman"/>
                <w:b/>
                <w:color w:val="333333"/>
              </w:rPr>
              <w:t xml:space="preserve">    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2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2C6F4D" w:rsidRPr="002A5709" w:rsidTr="002C6F4D">
        <w:tc>
          <w:tcPr>
            <w:tcW w:w="15877" w:type="dxa"/>
            <w:gridSpan w:val="5"/>
          </w:tcPr>
          <w:p w:rsidR="002C6F4D" w:rsidRPr="002A5709" w:rsidRDefault="002C6F4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9</w:t>
            </w:r>
            <w:r w:rsidR="00FC2E2D"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. Повторение. Решение задач (8</w:t>
            </w:r>
            <w:r w:rsidRPr="002A570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ч)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3</w:t>
            </w:r>
            <w:r w:rsidR="00FC2E2D"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/64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8647" w:type="dxa"/>
            <w:vMerge w:val="restart"/>
          </w:tcPr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Беседа об аксиомах по геометрии.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           </w:t>
            </w:r>
            <w:r w:rsidRPr="002A5709">
              <w:rPr>
                <w:rFonts w:ascii="Times New Roman" w:hAnsi="Times New Roman" w:cs="Times New Roman"/>
                <w:b/>
                <w:w w:val="112"/>
              </w:rPr>
              <w:t>Цель:</w:t>
            </w:r>
            <w:r w:rsidRPr="002A5709">
              <w:rPr>
                <w:rFonts w:ascii="Times New Roman" w:hAnsi="Times New Roman" w:cs="Times New Roman"/>
                <w:w w:val="112"/>
              </w:rPr>
              <w:t xml:space="preserve"> </w:t>
            </w:r>
            <w:r w:rsidRPr="002A5709">
              <w:rPr>
                <w:rFonts w:ascii="Times New Roman" w:hAnsi="Times New Roman" w:cs="Times New Roman"/>
                <w:w w:val="113"/>
              </w:rPr>
              <w:t>дать более глубокое представление о си</w:t>
            </w:r>
            <w:r w:rsidRPr="002A5709">
              <w:rPr>
                <w:rFonts w:ascii="Times New Roman" w:hAnsi="Times New Roman" w:cs="Times New Roman"/>
                <w:w w:val="113"/>
              </w:rPr>
              <w:softHyphen/>
              <w:t xml:space="preserve">стеме аксиом планиметрии и аксиоматическом методе. 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b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          </w:t>
            </w:r>
            <w:r w:rsidRPr="002A5709">
              <w:rPr>
                <w:rFonts w:ascii="Times New Roman" w:hAnsi="Times New Roman" w:cs="Times New Roman"/>
                <w:b/>
                <w:w w:val="113"/>
              </w:rPr>
              <w:t>Знать и понимать: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аксиоматическое построение геометрии;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>- основные аксиомы евклидовой геометрии, геометрии Лобачевского.</w:t>
            </w:r>
          </w:p>
          <w:p w:rsidR="00FC2E2D" w:rsidRPr="002A5709" w:rsidRDefault="00FC2E2D" w:rsidP="002A5709">
            <w:pPr>
              <w:pStyle w:val="af2"/>
              <w:ind w:right="-57"/>
              <w:jc w:val="both"/>
              <w:rPr>
                <w:rFonts w:ascii="Times New Roman" w:hAnsi="Times New Roman" w:cs="Times New Roman"/>
                <w:w w:val="113"/>
              </w:rPr>
            </w:pPr>
          </w:p>
          <w:p w:rsidR="00FC2E2D" w:rsidRPr="002A5709" w:rsidRDefault="00FC2E2D" w:rsidP="002A5709">
            <w:pPr>
              <w:pStyle w:val="af2"/>
              <w:numPr>
                <w:ilvl w:val="0"/>
                <w:numId w:val="26"/>
              </w:numPr>
              <w:ind w:right="-57"/>
              <w:jc w:val="both"/>
              <w:rPr>
                <w:rFonts w:ascii="Times New Roman" w:hAnsi="Times New Roman" w:cs="Times New Roman"/>
                <w:w w:val="112"/>
              </w:rPr>
            </w:pPr>
            <w:r w:rsidRPr="002A5709">
              <w:rPr>
                <w:rFonts w:ascii="Times New Roman" w:hAnsi="Times New Roman" w:cs="Times New Roman"/>
                <w:w w:val="113"/>
              </w:rPr>
              <w:t xml:space="preserve">В данной теме рассказывается о различных системах аксиом геометрии, в частности о различных способах введения понятия равенства фигур. </w:t>
            </w:r>
          </w:p>
          <w:p w:rsidR="00FC2E2D" w:rsidRPr="002A5709" w:rsidRDefault="00FD4008" w:rsidP="002A5709">
            <w:pPr>
              <w:shd w:val="clear" w:color="auto" w:fill="FFFFFF"/>
              <w:suppressAutoHyphens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</w:t>
            </w:r>
            <w:r w:rsidR="00FC2E2D" w:rsidRPr="002A5709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формлять свою мысль в устной и письменной речи.</w:t>
            </w:r>
          </w:p>
          <w:p w:rsidR="006D445F" w:rsidRPr="002A5709" w:rsidRDefault="00FC2E2D" w:rsidP="00FD4008">
            <w:pPr>
              <w:pStyle w:val="a3"/>
              <w:shd w:val="clear" w:color="auto" w:fill="FFFFFF"/>
              <w:spacing w:before="0" w:beforeAutospacing="0" w:after="0" w:afterAutospacing="0"/>
              <w:rPr>
                <w:color w:val="333333"/>
              </w:rPr>
            </w:pPr>
            <w:r w:rsidRPr="002A5709">
              <w:rPr>
                <w:bCs/>
                <w:w w:val="113"/>
              </w:rPr>
              <w:t xml:space="preserve">Проводить сравнение, </w:t>
            </w:r>
            <w:proofErr w:type="spellStart"/>
            <w:r w:rsidRPr="002A5709">
              <w:rPr>
                <w:bCs/>
                <w:w w:val="113"/>
              </w:rPr>
              <w:t>сериацию</w:t>
            </w:r>
            <w:proofErr w:type="spellEnd"/>
            <w:r w:rsidRPr="002A5709">
              <w:rPr>
                <w:bCs/>
                <w:w w:val="113"/>
              </w:rPr>
              <w:t xml:space="preserve"> и классификацию по заданным критериям.</w:t>
            </w: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</w:t>
            </w:r>
            <w:r w:rsidR="00FC2E2D"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/66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</w:t>
            </w:r>
            <w:r w:rsidR="00FC2E2D"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7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FC2E2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68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</w:t>
            </w:r>
            <w:r w:rsidR="00FC2E2D"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D445F" w:rsidRPr="002A5709" w:rsidTr="00FC2E2D">
        <w:tc>
          <w:tcPr>
            <w:tcW w:w="851" w:type="dxa"/>
          </w:tcPr>
          <w:p w:rsidR="006D445F" w:rsidRPr="002A5709" w:rsidRDefault="00FC2E2D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70</w:t>
            </w:r>
          </w:p>
        </w:tc>
        <w:tc>
          <w:tcPr>
            <w:tcW w:w="3119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овторение. Решение </w:t>
            </w: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задач.</w:t>
            </w:r>
          </w:p>
        </w:tc>
        <w:tc>
          <w:tcPr>
            <w:tcW w:w="1842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 xml:space="preserve">Решение </w:t>
            </w:r>
            <w:r w:rsidRPr="002A570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примеров с комментированием</w:t>
            </w:r>
          </w:p>
        </w:tc>
        <w:tc>
          <w:tcPr>
            <w:tcW w:w="1418" w:type="dxa"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A570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РК</w:t>
            </w:r>
          </w:p>
        </w:tc>
        <w:tc>
          <w:tcPr>
            <w:tcW w:w="8647" w:type="dxa"/>
            <w:vMerge/>
          </w:tcPr>
          <w:p w:rsidR="006D445F" w:rsidRPr="002A5709" w:rsidRDefault="006D445F" w:rsidP="002A570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</w:tbl>
    <w:p w:rsidR="002C6F4D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2C6F4D" w:rsidRDefault="00FC2E2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словные обозначения:</w:t>
      </w:r>
    </w:p>
    <w:p w:rsidR="002C6F4D" w:rsidRPr="002D7E6B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t>ОСР – обучающая самостоятельная работа</w:t>
      </w:r>
    </w:p>
    <w:p w:rsidR="002C6F4D" w:rsidRPr="002D7E6B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t>ДРЗ – дифференцированное решение задач</w:t>
      </w:r>
    </w:p>
    <w:p w:rsidR="002C6F4D" w:rsidRPr="002D7E6B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t>ФО</w:t>
      </w:r>
      <w:r w:rsidR="00FC2E2D">
        <w:rPr>
          <w:rFonts w:ascii="Times New Roman" w:hAnsi="Times New Roman" w:cs="Times New Roman"/>
          <w:sz w:val="24"/>
          <w:szCs w:val="24"/>
        </w:rPr>
        <w:t xml:space="preserve"> </w:t>
      </w:r>
      <w:r w:rsidRPr="002D7E6B">
        <w:rPr>
          <w:rFonts w:ascii="Times New Roman" w:hAnsi="Times New Roman" w:cs="Times New Roman"/>
          <w:sz w:val="24"/>
          <w:szCs w:val="24"/>
        </w:rPr>
        <w:t>- фронтальный опрос</w:t>
      </w:r>
    </w:p>
    <w:p w:rsidR="002C6F4D" w:rsidRPr="002D7E6B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t>ИДР – индивидуальная работа у доски</w:t>
      </w:r>
    </w:p>
    <w:p w:rsidR="002C6F4D" w:rsidRPr="002D7E6B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t>ТЗ – творческое задание</w:t>
      </w:r>
    </w:p>
    <w:p w:rsidR="002C6F4D" w:rsidRPr="002D7E6B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t>ИРК – индивидуальная работа по карточкам</w:t>
      </w:r>
    </w:p>
    <w:p w:rsidR="002C6F4D" w:rsidRPr="002D7E6B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2D7E6B">
        <w:rPr>
          <w:rFonts w:ascii="Times New Roman" w:hAnsi="Times New Roman" w:cs="Times New Roman"/>
          <w:sz w:val="24"/>
          <w:szCs w:val="24"/>
        </w:rPr>
        <w:t>СР</w:t>
      </w:r>
      <w:proofErr w:type="gramEnd"/>
      <w:r w:rsidRPr="002D7E6B">
        <w:rPr>
          <w:rFonts w:ascii="Times New Roman" w:hAnsi="Times New Roman" w:cs="Times New Roman"/>
          <w:sz w:val="24"/>
          <w:szCs w:val="24"/>
        </w:rPr>
        <w:t xml:space="preserve"> – самостоятельная работа</w:t>
      </w:r>
    </w:p>
    <w:p w:rsidR="002C6F4D" w:rsidRPr="002D7E6B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2D7E6B">
        <w:rPr>
          <w:rFonts w:ascii="Times New Roman" w:hAnsi="Times New Roman" w:cs="Times New Roman"/>
          <w:sz w:val="24"/>
          <w:szCs w:val="24"/>
        </w:rPr>
        <w:t>ПР</w:t>
      </w:r>
      <w:proofErr w:type="gramEnd"/>
      <w:r w:rsidRPr="002D7E6B">
        <w:rPr>
          <w:rFonts w:ascii="Times New Roman" w:hAnsi="Times New Roman" w:cs="Times New Roman"/>
          <w:sz w:val="24"/>
          <w:szCs w:val="24"/>
        </w:rPr>
        <w:t xml:space="preserve"> – проверочная работа</w:t>
      </w:r>
    </w:p>
    <w:p w:rsidR="002C6F4D" w:rsidRPr="002D7E6B" w:rsidRDefault="002C6F4D" w:rsidP="002C6F4D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t>Т – тестовая работа</w:t>
      </w:r>
    </w:p>
    <w:p w:rsidR="002C6F4D" w:rsidRPr="003D2B39" w:rsidRDefault="002C6F4D" w:rsidP="002C6F4D">
      <w:pPr>
        <w:pStyle w:val="NR"/>
        <w:widowControl w:val="0"/>
        <w:overflowPunct w:val="0"/>
        <w:autoSpaceDE w:val="0"/>
        <w:autoSpaceDN w:val="0"/>
        <w:adjustRightInd w:val="0"/>
        <w:ind w:left="-709"/>
        <w:jc w:val="both"/>
        <w:textAlignment w:val="baseline"/>
        <w:rPr>
          <w:szCs w:val="24"/>
        </w:rPr>
      </w:pPr>
      <w:r>
        <w:rPr>
          <w:szCs w:val="24"/>
        </w:rPr>
        <w:t xml:space="preserve">                 ФПИ - </w:t>
      </w:r>
      <w:r w:rsidR="002A5709">
        <w:rPr>
          <w:szCs w:val="24"/>
        </w:rPr>
        <w:t>ф</w:t>
      </w:r>
      <w:r w:rsidRPr="00686C6D">
        <w:rPr>
          <w:szCs w:val="24"/>
        </w:rPr>
        <w:t>ронтальный письменный контроль</w:t>
      </w:r>
      <w:r w:rsidR="002A5709">
        <w:rPr>
          <w:szCs w:val="24"/>
        </w:rPr>
        <w:t>.</w:t>
      </w:r>
    </w:p>
    <w:p w:rsidR="002C6F4D" w:rsidRPr="00EA0771" w:rsidRDefault="002C6F4D" w:rsidP="002C6F4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333333"/>
          <w:sz w:val="24"/>
          <w:szCs w:val="24"/>
        </w:rPr>
      </w:pPr>
    </w:p>
    <w:p w:rsidR="002C6F4D" w:rsidRDefault="002C6F4D" w:rsidP="002C6F4D">
      <w:pPr>
        <w:ind w:firstLine="51"/>
        <w:jc w:val="center"/>
        <w:rPr>
          <w:rStyle w:val="apple-style-span"/>
          <w:rFonts w:ascii="Times New Roman" w:hAnsi="Times New Roman" w:cs="Times New Roman"/>
          <w:b/>
          <w:sz w:val="24"/>
          <w:szCs w:val="24"/>
        </w:rPr>
        <w:sectPr w:rsidR="002C6F4D" w:rsidSect="002C6F4D">
          <w:pgSz w:w="16838" w:h="11906" w:orient="landscape"/>
          <w:pgMar w:top="851" w:right="1134" w:bottom="992" w:left="1134" w:header="709" w:footer="709" w:gutter="0"/>
          <w:cols w:space="708"/>
          <w:docGrid w:linePitch="360"/>
        </w:sectPr>
      </w:pPr>
    </w:p>
    <w:p w:rsidR="00D60B6B" w:rsidRPr="002A5709" w:rsidRDefault="00D60B6B" w:rsidP="00D60B6B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b/>
          <w:color w:val="000000"/>
          <w:sz w:val="24"/>
          <w:szCs w:val="24"/>
        </w:rPr>
        <w:lastRenderedPageBreak/>
        <w:t>Требования к уровню подготовки учащихся:</w:t>
      </w:r>
    </w:p>
    <w:p w:rsidR="00D60B6B" w:rsidRPr="002A5709" w:rsidRDefault="00D60B6B" w:rsidP="00FD4008">
      <w:pPr>
        <w:suppressAutoHyphens/>
        <w:spacing w:after="0"/>
        <w:ind w:firstLine="720"/>
        <w:rPr>
          <w:rFonts w:ascii="Times New Roman" w:hAnsi="Times New Roman" w:cs="Times New Roman"/>
          <w:sz w:val="24"/>
          <w:szCs w:val="24"/>
          <w:lang w:eastAsia="ar-SA"/>
        </w:rPr>
      </w:pPr>
      <w:r w:rsidRPr="002A5709">
        <w:rPr>
          <w:rFonts w:ascii="Times New Roman" w:hAnsi="Times New Roman" w:cs="Times New Roman"/>
          <w:sz w:val="24"/>
          <w:szCs w:val="24"/>
          <w:lang w:eastAsia="ar-SA"/>
        </w:rPr>
        <w:t xml:space="preserve">На основании требований Государственного образовательного стандарта  в содержании предполагается реализовать актуальные в настоящее время </w:t>
      </w:r>
      <w:proofErr w:type="spellStart"/>
      <w:r w:rsidRPr="002A5709">
        <w:rPr>
          <w:rFonts w:ascii="Times New Roman" w:hAnsi="Times New Roman" w:cs="Times New Roman"/>
          <w:sz w:val="24"/>
          <w:szCs w:val="24"/>
          <w:lang w:eastAsia="ar-SA"/>
        </w:rPr>
        <w:t>компетентностный</w:t>
      </w:r>
      <w:proofErr w:type="spellEnd"/>
      <w:r w:rsidRPr="002A5709">
        <w:rPr>
          <w:rFonts w:ascii="Times New Roman" w:hAnsi="Times New Roman" w:cs="Times New Roman"/>
          <w:sz w:val="24"/>
          <w:szCs w:val="24"/>
          <w:lang w:eastAsia="ar-SA"/>
        </w:rPr>
        <w:t xml:space="preserve">, личностно </w:t>
      </w:r>
      <w:proofErr w:type="gramStart"/>
      <w:r w:rsidRPr="002A5709">
        <w:rPr>
          <w:rFonts w:ascii="Times New Roman" w:hAnsi="Times New Roman" w:cs="Times New Roman"/>
          <w:sz w:val="24"/>
          <w:szCs w:val="24"/>
          <w:lang w:eastAsia="ar-SA"/>
        </w:rPr>
        <w:t>ориентиров</w:t>
      </w:r>
      <w:r w:rsidR="00FD4008">
        <w:rPr>
          <w:rFonts w:ascii="Times New Roman" w:hAnsi="Times New Roman" w:cs="Times New Roman"/>
          <w:sz w:val="24"/>
          <w:szCs w:val="24"/>
          <w:lang w:eastAsia="ar-SA"/>
        </w:rPr>
        <w:t>анный</w:t>
      </w:r>
      <w:proofErr w:type="gramEnd"/>
      <w:r w:rsidR="00FD4008">
        <w:rPr>
          <w:rFonts w:ascii="Times New Roman" w:hAnsi="Times New Roman" w:cs="Times New Roman"/>
          <w:sz w:val="24"/>
          <w:szCs w:val="24"/>
          <w:lang w:eastAsia="ar-SA"/>
        </w:rPr>
        <w:t xml:space="preserve">,  </w:t>
      </w:r>
      <w:proofErr w:type="spellStart"/>
      <w:r w:rsidR="00FD4008">
        <w:rPr>
          <w:rFonts w:ascii="Times New Roman" w:hAnsi="Times New Roman" w:cs="Times New Roman"/>
          <w:sz w:val="24"/>
          <w:szCs w:val="24"/>
          <w:lang w:eastAsia="ar-SA"/>
        </w:rPr>
        <w:t>деятельностный</w:t>
      </w:r>
      <w:proofErr w:type="spellEnd"/>
      <w:r w:rsidR="00FD4008">
        <w:rPr>
          <w:rFonts w:ascii="Times New Roman" w:hAnsi="Times New Roman" w:cs="Times New Roman"/>
          <w:sz w:val="24"/>
          <w:szCs w:val="24"/>
          <w:lang w:eastAsia="ar-SA"/>
        </w:rPr>
        <w:t xml:space="preserve"> подходы.</w:t>
      </w:r>
    </w:p>
    <w:p w:rsidR="00D60B6B" w:rsidRPr="002A5709" w:rsidRDefault="00D60B6B" w:rsidP="00D60B6B">
      <w:pPr>
        <w:suppressAutoHyphens/>
        <w:spacing w:after="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2A5709">
        <w:rPr>
          <w:rFonts w:ascii="Times New Roman" w:hAnsi="Times New Roman" w:cs="Times New Roman"/>
          <w:sz w:val="24"/>
          <w:szCs w:val="24"/>
          <w:lang w:eastAsia="ar-SA"/>
        </w:rPr>
        <w:t xml:space="preserve">В ходе преподавания геометрии в 9 классе, работы над формированием у </w:t>
      </w:r>
      <w:proofErr w:type="gramStart"/>
      <w:r w:rsidRPr="002A5709">
        <w:rPr>
          <w:rFonts w:ascii="Times New Roman" w:hAnsi="Times New Roman" w:cs="Times New Roman"/>
          <w:sz w:val="24"/>
          <w:szCs w:val="24"/>
          <w:lang w:eastAsia="ar-SA"/>
        </w:rPr>
        <w:t>учащихся</w:t>
      </w:r>
      <w:proofErr w:type="gramEnd"/>
      <w:r w:rsidRPr="002A5709">
        <w:rPr>
          <w:rFonts w:ascii="Times New Roman" w:hAnsi="Times New Roman" w:cs="Times New Roman"/>
          <w:sz w:val="24"/>
          <w:szCs w:val="24"/>
          <w:lang w:eastAsia="ar-SA"/>
        </w:rPr>
        <w:t xml:space="preserve"> перечисленных в программе знаний и умений следует обращать внимание на то, чтобы они овладевали умениями </w:t>
      </w:r>
      <w:proofErr w:type="spellStart"/>
      <w:r w:rsidRPr="002A5709">
        <w:rPr>
          <w:rFonts w:ascii="Times New Roman" w:hAnsi="Times New Roman" w:cs="Times New Roman"/>
          <w:sz w:val="24"/>
          <w:szCs w:val="24"/>
          <w:lang w:eastAsia="ar-SA"/>
        </w:rPr>
        <w:t>общеучебного</w:t>
      </w:r>
      <w:proofErr w:type="spellEnd"/>
      <w:r w:rsidRPr="002A5709">
        <w:rPr>
          <w:rFonts w:ascii="Times New Roman" w:hAnsi="Times New Roman" w:cs="Times New Roman"/>
          <w:sz w:val="24"/>
          <w:szCs w:val="24"/>
          <w:lang w:eastAsia="ar-SA"/>
        </w:rPr>
        <w:t xml:space="preserve"> характера, разнообразными способами деятельности, </w:t>
      </w:r>
      <w:r w:rsidRPr="002A5709">
        <w:rPr>
          <w:rFonts w:ascii="Times New Roman" w:hAnsi="Times New Roman" w:cs="Times New Roman"/>
          <w:sz w:val="24"/>
          <w:szCs w:val="24"/>
          <w:u w:val="single"/>
          <w:lang w:eastAsia="ar-SA"/>
        </w:rPr>
        <w:t>приобретали опыт</w:t>
      </w:r>
      <w:r w:rsidRPr="002A5709">
        <w:rPr>
          <w:rFonts w:ascii="Times New Roman" w:hAnsi="Times New Roman" w:cs="Times New Roman"/>
          <w:sz w:val="24"/>
          <w:szCs w:val="24"/>
          <w:lang w:eastAsia="ar-SA"/>
        </w:rPr>
        <w:t>:</w:t>
      </w:r>
    </w:p>
    <w:p w:rsidR="00D60B6B" w:rsidRPr="002A5709" w:rsidRDefault="00D60B6B" w:rsidP="00D60B6B">
      <w:pPr>
        <w:pStyle w:val="af"/>
        <w:numPr>
          <w:ilvl w:val="0"/>
          <w:numId w:val="15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2A5709">
        <w:rPr>
          <w:rFonts w:ascii="Times New Roman" w:hAnsi="Times New Roman" w:cs="Times New Roman"/>
          <w:sz w:val="24"/>
          <w:szCs w:val="24"/>
          <w:lang w:eastAsia="ar-SA"/>
        </w:rPr>
        <w:t>планирования и осуществления алгоритмической деятельности, выполнения заданных и кон</w:t>
      </w:r>
      <w:r w:rsidRPr="002A5709">
        <w:rPr>
          <w:rFonts w:ascii="Times New Roman" w:hAnsi="Times New Roman" w:cs="Times New Roman"/>
          <w:sz w:val="24"/>
          <w:szCs w:val="24"/>
          <w:lang w:eastAsia="ar-SA"/>
        </w:rPr>
        <w:softHyphen/>
        <w:t>струирования новых алгоритмов;</w:t>
      </w:r>
    </w:p>
    <w:p w:rsidR="00D60B6B" w:rsidRPr="002A5709" w:rsidRDefault="00D60B6B" w:rsidP="00D60B6B">
      <w:pPr>
        <w:pStyle w:val="af"/>
        <w:numPr>
          <w:ilvl w:val="0"/>
          <w:numId w:val="15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2A5709">
        <w:rPr>
          <w:rFonts w:ascii="Times New Roman" w:hAnsi="Times New Roman" w:cs="Times New Roman"/>
          <w:sz w:val="24"/>
          <w:szCs w:val="24"/>
          <w:lang w:eastAsia="ar-SA"/>
        </w:rPr>
        <w:t>овладевали приемами аналитико-синтетической деятельности при доказательстве теории и решении задач;</w:t>
      </w:r>
    </w:p>
    <w:p w:rsidR="00D60B6B" w:rsidRPr="002A5709" w:rsidRDefault="00D60B6B" w:rsidP="00D60B6B">
      <w:pPr>
        <w:pStyle w:val="af"/>
        <w:numPr>
          <w:ilvl w:val="0"/>
          <w:numId w:val="15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2A5709">
        <w:rPr>
          <w:rFonts w:ascii="Times New Roman" w:hAnsi="Times New Roman" w:cs="Times New Roman"/>
          <w:sz w:val="24"/>
          <w:szCs w:val="24"/>
          <w:lang w:eastAsia="ar-SA"/>
        </w:rPr>
        <w:t>целенаправленно обращались к примерам из практики, что развивает умения учащихся вычле</w:t>
      </w:r>
      <w:r w:rsidRPr="002A5709">
        <w:rPr>
          <w:rFonts w:ascii="Times New Roman" w:hAnsi="Times New Roman" w:cs="Times New Roman"/>
          <w:sz w:val="24"/>
          <w:szCs w:val="24"/>
          <w:lang w:eastAsia="ar-SA"/>
        </w:rPr>
        <w:softHyphen/>
        <w:t>нять геометрические факты, формы и отношения в предметах и явлениях действи</w:t>
      </w:r>
      <w:r w:rsidRPr="002A5709">
        <w:rPr>
          <w:rFonts w:ascii="Times New Roman" w:hAnsi="Times New Roman" w:cs="Times New Roman"/>
          <w:sz w:val="24"/>
          <w:szCs w:val="24"/>
          <w:lang w:eastAsia="ar-SA"/>
        </w:rPr>
        <w:softHyphen/>
        <w:t>тельности, использовали язык геометрии для их описания, приобретали опыт исследова</w:t>
      </w:r>
      <w:r w:rsidRPr="002A5709">
        <w:rPr>
          <w:rFonts w:ascii="Times New Roman" w:hAnsi="Times New Roman" w:cs="Times New Roman"/>
          <w:sz w:val="24"/>
          <w:szCs w:val="24"/>
          <w:lang w:eastAsia="ar-SA"/>
        </w:rPr>
        <w:softHyphen/>
        <w:t>тельской деятельности, развития идей, проведения экспериментов, обобщения, постановки и формулирования новых задач;</w:t>
      </w:r>
    </w:p>
    <w:p w:rsidR="00D60B6B" w:rsidRPr="002A5709" w:rsidRDefault="00D60B6B" w:rsidP="00D60B6B">
      <w:pPr>
        <w:pStyle w:val="af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2A5709">
        <w:rPr>
          <w:rFonts w:ascii="Times New Roman" w:hAnsi="Times New Roman" w:cs="Times New Roman"/>
          <w:sz w:val="24"/>
          <w:szCs w:val="24"/>
          <w:lang w:eastAsia="ar-SA"/>
        </w:rPr>
        <w:t>ясного, точного, грамотного изложения своих мыслей в устной и письменной речи; проведе</w:t>
      </w:r>
      <w:r w:rsidRPr="002A5709">
        <w:rPr>
          <w:rFonts w:ascii="Times New Roman" w:hAnsi="Times New Roman" w:cs="Times New Roman"/>
          <w:sz w:val="24"/>
          <w:szCs w:val="24"/>
          <w:lang w:eastAsia="ar-SA"/>
        </w:rPr>
        <w:softHyphen/>
        <w:t>ния доказательных рассуждений, аргументаций, выдвижения гипотез и их обосно</w:t>
      </w:r>
      <w:r w:rsidRPr="002A5709">
        <w:rPr>
          <w:rFonts w:ascii="Times New Roman" w:hAnsi="Times New Roman" w:cs="Times New Roman"/>
          <w:sz w:val="24"/>
          <w:szCs w:val="24"/>
          <w:lang w:eastAsia="ar-SA"/>
        </w:rPr>
        <w:softHyphen/>
        <w:t>вания; поиска, систематизации, анализа и классификации информации, использования раз</w:t>
      </w:r>
      <w:r w:rsidRPr="002A5709">
        <w:rPr>
          <w:rFonts w:ascii="Times New Roman" w:hAnsi="Times New Roman" w:cs="Times New Roman"/>
          <w:sz w:val="24"/>
          <w:szCs w:val="24"/>
          <w:lang w:eastAsia="ar-SA"/>
        </w:rPr>
        <w:softHyphen/>
        <w:t>нообразных информационных источников, включая учебную и справочную литературу, со</w:t>
      </w:r>
      <w:r w:rsidRPr="002A5709">
        <w:rPr>
          <w:rFonts w:ascii="Times New Roman" w:hAnsi="Times New Roman" w:cs="Times New Roman"/>
          <w:sz w:val="24"/>
          <w:szCs w:val="24"/>
          <w:lang w:eastAsia="ar-SA"/>
        </w:rPr>
        <w:softHyphen/>
        <w:t>временные информационные технологии.</w:t>
      </w:r>
    </w:p>
    <w:p w:rsidR="00D60B6B" w:rsidRPr="002A5709" w:rsidRDefault="00D60B6B" w:rsidP="00D60B6B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60B6B" w:rsidRPr="002A5709" w:rsidRDefault="00D60B6B" w:rsidP="00D60B6B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 xml:space="preserve">В результате изучения данного </w:t>
      </w:r>
      <w:proofErr w:type="gramStart"/>
      <w:r w:rsidRPr="002A5709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курса</w:t>
      </w:r>
      <w:proofErr w:type="gramEnd"/>
      <w:r w:rsidRPr="002A5709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об</w:t>
      </w:r>
      <w:r w:rsidRPr="002A5709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уча</w:t>
      </w:r>
      <w:r w:rsidRPr="002A5709">
        <w:rPr>
          <w:rFonts w:ascii="Times New Roman" w:hAnsi="Times New Roman" w:cs="Times New Roman"/>
          <w:b/>
          <w:i/>
          <w:color w:val="000000"/>
          <w:sz w:val="24"/>
          <w:szCs w:val="24"/>
        </w:rPr>
        <w:t>ю</w:t>
      </w:r>
      <w:r w:rsidRPr="002A5709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щиеся должны уметь/знать:</w:t>
      </w:r>
    </w:p>
    <w:p w:rsidR="00D60B6B" w:rsidRPr="002A5709" w:rsidRDefault="00D60B6B" w:rsidP="00D60B6B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Знать определения вектора и равных векторов; изображать и обозначать векторы, откладывать от данной точки вектор, равный </w:t>
      </w:r>
      <w:proofErr w:type="gramStart"/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данному</w:t>
      </w:r>
      <w:proofErr w:type="gramEnd"/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меть объяснить, как определяется сумма двух и более векторов; знать законы сложения векторов, определение разности двух векторов; знать, какой вектор называется противоположным </w:t>
      </w:r>
      <w:proofErr w:type="gramStart"/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данному</w:t>
      </w:r>
      <w:proofErr w:type="gramEnd"/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; уметь строить сумму двух и более данных векторов, пользуясь правилами треугольника, параллелограмма, многоугольника, строить разность двух данных векторов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Знать, какой вектор называется произведением вектора на число; уметь формулировать свойства умножения вектора на число; знать, какой отрезок называется средней линией трапеции; уметь формулировать и доказывать теорему о средней линии трапеции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Знать формулировки и доказательства леммы о коллинеарных векторах и теоремы о разложении вектора по двум неколлинеарным векторам, правила действий над векторами с заданными координатами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Знать и уметь выводить формулы координат вектора через координаты его конца и начала, координат середины отрезка, длины вектора и расстояния между двумя точками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Знать и уметь выводить уравнения окружности и прямой; уметь строить окружности и прямые, заданные уравнениями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Знать, как вводятся синус, косинус и тангенс углов от 0º до 180º; уметь доказывать основное тригонометрическое тождество; знать формулы для вычисления координат точки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Знать и уметь доказывать теорему о площади треугольника, теоремы синусов и косинусов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Уметь объяснить, что такое угол между векторами; знать определение скалярного произведения векторов, условие перпендикулярности ненулевых векторов, выражение скалярного произведения в координатах и его свойства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Знать определение правильного многоугольника; знать и уметь доказывать теоремы об </w:t>
      </w: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>окружности, описанной около правильного многоугольника, и окружности, вписанной в правильный многоугольник; знать формулы для вычисления угла, площади и стороны правильного многоугольника и радиуса вписанной в него окружности; уметь их вывести и применять при решении задач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Знать формулы длины окружности и дуги окружности, площади круга и кругового сектора; уметь применять их при решении задач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меть объяснить, что такое отображение плоскости на себя; знать определение </w:t>
      </w:r>
      <w:proofErr w:type="spellStart"/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движания</w:t>
      </w:r>
      <w:proofErr w:type="spellEnd"/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плоскости; уметь доказывать, что осевая и центральная симметрии являются движениями и что при движении отрезок отображается на отрезок, а треугольник – на равный ему треугольник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Уметь объяснить, что такое параллельный перенос и поворот; доказывать, что параллельный перенос и поворот являются движениями плоскости; уметь решать задачи.</w:t>
      </w:r>
    </w:p>
    <w:p w:rsidR="00D60B6B" w:rsidRPr="002A5709" w:rsidRDefault="00D60B6B" w:rsidP="00D60B6B">
      <w:pPr>
        <w:widowControl w:val="0"/>
        <w:numPr>
          <w:ilvl w:val="0"/>
          <w:numId w:val="12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eastAsia="Calibri" w:hAnsi="Times New Roman" w:cs="Times New Roman"/>
          <w:color w:val="000000"/>
          <w:sz w:val="24"/>
          <w:szCs w:val="24"/>
        </w:rPr>
        <w:t>Иметь представления о простейших многогранниках, телах и поверхностях в пространстве; знать формулы для вычисления площадей поверхностей и объёмов тел.</w:t>
      </w:r>
    </w:p>
    <w:p w:rsidR="00D60B6B" w:rsidRPr="002A5709" w:rsidRDefault="00D60B6B" w:rsidP="00D60B6B">
      <w:pPr>
        <w:widowControl w:val="0"/>
        <w:spacing w:after="0" w:line="240" w:lineRule="auto"/>
        <w:ind w:left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60B6B" w:rsidRPr="002A5709" w:rsidRDefault="00D60B6B" w:rsidP="00D60B6B">
      <w:pPr>
        <w:pStyle w:val="FR2"/>
        <w:tabs>
          <w:tab w:val="left" w:pos="720"/>
        </w:tabs>
        <w:rPr>
          <w:sz w:val="24"/>
          <w:szCs w:val="24"/>
        </w:rPr>
      </w:pPr>
      <w:r w:rsidRPr="002A5709">
        <w:rPr>
          <w:sz w:val="24"/>
          <w:szCs w:val="24"/>
        </w:rPr>
        <w:t>Используемые технологии, методы и формы работы.</w:t>
      </w:r>
    </w:p>
    <w:p w:rsidR="00D60B6B" w:rsidRPr="002A5709" w:rsidRDefault="00D60B6B" w:rsidP="00D60B6B">
      <w:pPr>
        <w:pStyle w:val="FR2"/>
        <w:tabs>
          <w:tab w:val="left" w:pos="720"/>
        </w:tabs>
        <w:jc w:val="both"/>
        <w:rPr>
          <w:b w:val="0"/>
          <w:sz w:val="24"/>
          <w:szCs w:val="24"/>
        </w:rPr>
      </w:pPr>
      <w:r w:rsidRPr="002A5709">
        <w:rPr>
          <w:sz w:val="24"/>
          <w:szCs w:val="24"/>
        </w:rPr>
        <w:t xml:space="preserve"> </w:t>
      </w:r>
      <w:r w:rsidRPr="002A5709">
        <w:rPr>
          <w:b w:val="0"/>
          <w:sz w:val="24"/>
          <w:szCs w:val="24"/>
        </w:rPr>
        <w:t>При реализации данной программы используются элементы следующих технологий: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    1.  </w:t>
      </w:r>
      <w:proofErr w:type="spellStart"/>
      <w:r w:rsidRPr="002A5709">
        <w:rPr>
          <w:b w:val="0"/>
          <w:sz w:val="24"/>
          <w:szCs w:val="24"/>
        </w:rPr>
        <w:t>здоровьесбережения</w:t>
      </w:r>
      <w:proofErr w:type="spellEnd"/>
      <w:r w:rsidRPr="002A5709">
        <w:rPr>
          <w:b w:val="0"/>
          <w:sz w:val="24"/>
          <w:szCs w:val="24"/>
        </w:rPr>
        <w:t>;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    2. педагогики сотрудничества;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    3. проблемного обучения;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    4. поэтапного формирования умственных действий;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    5. развития исследовательских навыков;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    6. индивидуально-личностного обучения;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    7. развития творческих способностей;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    8. дифференцированного подхода в обучении;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    9. ИКТ;</w:t>
      </w:r>
    </w:p>
    <w:p w:rsidR="00D60B6B" w:rsidRPr="002A5709" w:rsidRDefault="00FD4008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10. игровых.</w:t>
      </w:r>
    </w:p>
    <w:p w:rsidR="00D60B6B" w:rsidRPr="002A5709" w:rsidRDefault="00D60B6B" w:rsidP="00D60B6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Методы обучения:</w:t>
      </w:r>
    </w:p>
    <w:p w:rsidR="00D60B6B" w:rsidRPr="002A5709" w:rsidRDefault="00D60B6B" w:rsidP="00D60B6B">
      <w:pPr>
        <w:numPr>
          <w:ilvl w:val="1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Классификация по источнику знаний: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Словесные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аглядные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Практические</w:t>
      </w:r>
    </w:p>
    <w:p w:rsidR="00D60B6B" w:rsidRPr="002A5709" w:rsidRDefault="00D60B6B" w:rsidP="00D60B6B">
      <w:pPr>
        <w:numPr>
          <w:ilvl w:val="1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Классификация по характеру УПД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Объяснительно-иллюстративный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Проблемное изложение знаний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Частично-поисковый (эвристический)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Исследовательский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Репродуктивный</w:t>
      </w:r>
    </w:p>
    <w:p w:rsidR="00D60B6B" w:rsidRPr="002A5709" w:rsidRDefault="00D60B6B" w:rsidP="00D60B6B">
      <w:pPr>
        <w:numPr>
          <w:ilvl w:val="1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Классификация по логике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Индуктивный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Дедуктивный</w:t>
      </w:r>
    </w:p>
    <w:p w:rsidR="00D60B6B" w:rsidRPr="002A5709" w:rsidRDefault="00D60B6B" w:rsidP="00D60B6B">
      <w:pPr>
        <w:numPr>
          <w:ilvl w:val="2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Аналогии</w:t>
      </w:r>
    </w:p>
    <w:p w:rsidR="00D60B6B" w:rsidRPr="002A5709" w:rsidRDefault="00D60B6B" w:rsidP="00D60B6B">
      <w:pPr>
        <w:pStyle w:val="FR2"/>
        <w:tabs>
          <w:tab w:val="left" w:pos="720"/>
        </w:tabs>
        <w:jc w:val="both"/>
        <w:rPr>
          <w:b w:val="0"/>
          <w:sz w:val="24"/>
          <w:szCs w:val="24"/>
        </w:rPr>
      </w:pPr>
      <w:r w:rsidRPr="002A5709">
        <w:rPr>
          <w:b w:val="0"/>
          <w:sz w:val="24"/>
          <w:szCs w:val="24"/>
        </w:rPr>
        <w:t xml:space="preserve">Для продуктивной работы по данной программе следует сочетать многообразие методов обучения. </w:t>
      </w:r>
    </w:p>
    <w:p w:rsidR="00D60B6B" w:rsidRPr="002A5709" w:rsidRDefault="00D60B6B" w:rsidP="00D60B6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5709">
        <w:rPr>
          <w:rFonts w:ascii="Times New Roman" w:hAnsi="Times New Roman" w:cs="Times New Roman"/>
          <w:b/>
          <w:sz w:val="24"/>
          <w:szCs w:val="24"/>
        </w:rPr>
        <w:t>Формы работы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К наиболее приемлемым формам организации учебных занятий по математике можно отнести: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bCs/>
          <w:iCs/>
          <w:sz w:val="24"/>
          <w:szCs w:val="24"/>
        </w:rPr>
        <w:t>Урок-лекция.</w:t>
      </w:r>
      <w:r w:rsidRPr="002A5709">
        <w:rPr>
          <w:rFonts w:ascii="Times New Roman" w:hAnsi="Times New Roman" w:cs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bCs/>
          <w:iCs/>
          <w:sz w:val="24"/>
          <w:szCs w:val="24"/>
        </w:rPr>
        <w:t>Урок-практикум.</w:t>
      </w:r>
      <w:r w:rsidRPr="002A5709">
        <w:rPr>
          <w:rFonts w:ascii="Times New Roman" w:hAnsi="Times New Roman" w:cs="Times New Roman"/>
          <w:sz w:val="24"/>
          <w:szCs w:val="24"/>
        </w:rPr>
        <w:t xml:space="preserve"> На уроке учащиеся работают над различными заданиями в зависимости от своей подготовленности. Виды работ могут быть самыми разными: письменные исследования,  решение различных задач, практическое применение различных методов решения задач. </w:t>
      </w:r>
      <w:r w:rsidRPr="002A5709">
        <w:rPr>
          <w:rFonts w:ascii="Times New Roman" w:hAnsi="Times New Roman" w:cs="Times New Roman"/>
          <w:bCs/>
          <w:iCs/>
          <w:sz w:val="24"/>
          <w:szCs w:val="24"/>
        </w:rPr>
        <w:t>Комбинированный урок</w:t>
      </w:r>
      <w:r w:rsidRPr="002A5709">
        <w:rPr>
          <w:rFonts w:ascii="Times New Roman" w:hAnsi="Times New Roman" w:cs="Times New Roman"/>
          <w:sz w:val="24"/>
          <w:szCs w:val="24"/>
        </w:rPr>
        <w:t xml:space="preserve"> предполагает выполнение работ и заданий разного вида.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bCs/>
          <w:iCs/>
          <w:sz w:val="24"/>
          <w:szCs w:val="24"/>
        </w:rPr>
        <w:lastRenderedPageBreak/>
        <w:t>Урок решения задач</w:t>
      </w:r>
      <w:r w:rsidRPr="002A5709">
        <w:rPr>
          <w:rFonts w:ascii="Times New Roman" w:hAnsi="Times New Roman" w:cs="Times New Roman"/>
          <w:iCs/>
          <w:sz w:val="24"/>
          <w:szCs w:val="24"/>
        </w:rPr>
        <w:t>.</w:t>
      </w:r>
      <w:r w:rsidRPr="002A5709">
        <w:rPr>
          <w:rFonts w:ascii="Times New Roman" w:hAnsi="Times New Roman" w:cs="Times New Roman"/>
          <w:sz w:val="24"/>
          <w:szCs w:val="24"/>
        </w:rPr>
        <w:t xml:space="preserve"> Вырабатываются у учащихся умения и навыки решения задач на уровне обязательной и возможной подготовке. 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bCs/>
          <w:iCs/>
          <w:sz w:val="24"/>
          <w:szCs w:val="24"/>
        </w:rPr>
        <w:t>Урок-тест.</w:t>
      </w:r>
      <w:r w:rsidRPr="002A5709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2A5709">
        <w:rPr>
          <w:rFonts w:ascii="Times New Roman" w:hAnsi="Times New Roman" w:cs="Times New Roman"/>
          <w:sz w:val="24"/>
          <w:szCs w:val="24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2A5709">
        <w:rPr>
          <w:rFonts w:ascii="Times New Roman" w:hAnsi="Times New Roman" w:cs="Times New Roman"/>
          <w:sz w:val="24"/>
          <w:szCs w:val="24"/>
        </w:rPr>
        <w:t>обученности</w:t>
      </w:r>
      <w:proofErr w:type="spellEnd"/>
      <w:r w:rsidRPr="002A5709">
        <w:rPr>
          <w:rFonts w:ascii="Times New Roman" w:hAnsi="Times New Roman" w:cs="Times New Roman"/>
          <w:sz w:val="24"/>
          <w:szCs w:val="24"/>
        </w:rPr>
        <w:t xml:space="preserve"> учащихся, тренировки технике тестирования. 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bCs/>
          <w:iCs/>
          <w:sz w:val="24"/>
          <w:szCs w:val="24"/>
        </w:rPr>
        <w:t>Урок - самостоятельная работа</w:t>
      </w:r>
      <w:r w:rsidRPr="002A5709">
        <w:rPr>
          <w:rFonts w:ascii="Times New Roman" w:hAnsi="Times New Roman" w:cs="Times New Roman"/>
          <w:bCs/>
          <w:sz w:val="24"/>
          <w:szCs w:val="24"/>
        </w:rPr>
        <w:t>.</w:t>
      </w:r>
      <w:r w:rsidRPr="002A5709">
        <w:rPr>
          <w:rFonts w:ascii="Times New Roman" w:hAnsi="Times New Roman" w:cs="Times New Roman"/>
          <w:sz w:val="24"/>
          <w:szCs w:val="24"/>
        </w:rPr>
        <w:t>  Предлагаются разные виды самостоятельных работ.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bCs/>
          <w:iCs/>
          <w:sz w:val="24"/>
          <w:szCs w:val="24"/>
        </w:rPr>
        <w:t>Урок - контрольная работа</w:t>
      </w:r>
      <w:r w:rsidRPr="002A5709">
        <w:rPr>
          <w:rFonts w:ascii="Times New Roman" w:hAnsi="Times New Roman" w:cs="Times New Roman"/>
          <w:sz w:val="24"/>
          <w:szCs w:val="24"/>
        </w:rPr>
        <w:t>. Контроль знаний по пройденной теме</w:t>
      </w:r>
    </w:p>
    <w:p w:rsidR="00D60B6B" w:rsidRPr="002A5709" w:rsidRDefault="00D60B6B" w:rsidP="00D60B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b/>
          <w:bCs/>
          <w:sz w:val="24"/>
          <w:szCs w:val="24"/>
        </w:rPr>
        <w:t>Формы промежуточной и итоговой аттестации:</w:t>
      </w:r>
    </w:p>
    <w:p w:rsidR="00D60B6B" w:rsidRPr="002A5709" w:rsidRDefault="00D60B6B" w:rsidP="00D60B6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Освоение образовательных программ основного общего образования завершается обязательной итоговой аттестацией выпускников. </w:t>
      </w:r>
    </w:p>
    <w:p w:rsidR="00D60B6B" w:rsidRPr="002A5709" w:rsidRDefault="00D60B6B" w:rsidP="00D60B6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>Государственная итоговая аттестация выпускников школы осуществляется в соответствии с Положением о государственной (итоговой) аттестации  выпускников общеобразовательных учреждений, утвержденным Министерством образования и науки Российской Федерации.</w:t>
      </w:r>
    </w:p>
    <w:p w:rsidR="00FD4008" w:rsidRPr="00FD4008" w:rsidRDefault="00FD4008" w:rsidP="00FD4008">
      <w:pPr>
        <w:pStyle w:val="2"/>
        <w:tabs>
          <w:tab w:val="left" w:pos="180"/>
        </w:tabs>
        <w:ind w:right="-366" w:firstLine="708"/>
        <w:jc w:val="both"/>
        <w:rPr>
          <w:rFonts w:ascii="Times New Roman" w:hAnsi="Times New Roman" w:cs="Times New Roman"/>
          <w:b w:val="0"/>
          <w:color w:val="auto"/>
          <w:sz w:val="24"/>
          <w:szCs w:val="24"/>
        </w:rPr>
      </w:pPr>
      <w:proofErr w:type="gramStart"/>
      <w:r w:rsidRPr="00FD4008">
        <w:rPr>
          <w:rFonts w:ascii="Times New Roman" w:hAnsi="Times New Roman" w:cs="Times New Roman"/>
          <w:color w:val="auto"/>
          <w:sz w:val="24"/>
          <w:szCs w:val="24"/>
        </w:rPr>
        <w:t>Формы текущего контроля успеваемости</w:t>
      </w:r>
      <w:r w:rsidRPr="00FD4008">
        <w:rPr>
          <w:rFonts w:ascii="Times New Roman" w:hAnsi="Times New Roman" w:cs="Times New Roman"/>
          <w:b w:val="0"/>
          <w:color w:val="auto"/>
          <w:sz w:val="24"/>
          <w:szCs w:val="24"/>
        </w:rPr>
        <w:t>: тематические контрольные работы, тесты, домашние контрольные работы, проверочные самостоятельные работы, зачёты в письменной и устной формах, графические работы, математические диктанты, тесты и др.</w:t>
      </w:r>
      <w:proofErr w:type="gramEnd"/>
    </w:p>
    <w:p w:rsidR="00FD4008" w:rsidRPr="003C11FB" w:rsidRDefault="00FD4008" w:rsidP="00FD4008">
      <w:pPr>
        <w:pStyle w:val="2"/>
        <w:tabs>
          <w:tab w:val="left" w:pos="180"/>
        </w:tabs>
        <w:spacing w:before="0"/>
        <w:ind w:right="-366" w:firstLine="708"/>
        <w:jc w:val="both"/>
        <w:rPr>
          <w:b w:val="0"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Форма промежуточной аттестации: </w:t>
      </w:r>
      <w:r w:rsidRPr="003C11FB">
        <w:rPr>
          <w:b w:val="0"/>
          <w:color w:val="000000"/>
          <w:sz w:val="24"/>
          <w:szCs w:val="24"/>
        </w:rPr>
        <w:t>итоговая контрольная работа.</w:t>
      </w:r>
    </w:p>
    <w:p w:rsidR="00FD4008" w:rsidRDefault="00FD4008" w:rsidP="00D60B6B">
      <w:pPr>
        <w:pStyle w:val="1"/>
        <w:keepLines w:val="0"/>
        <w:tabs>
          <w:tab w:val="num" w:pos="432"/>
        </w:tabs>
        <w:suppressAutoHyphens/>
        <w:spacing w:before="0" w:line="240" w:lineRule="auto"/>
        <w:ind w:left="432" w:hanging="432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D60B6B" w:rsidRPr="002A5709" w:rsidRDefault="00D60B6B" w:rsidP="00D60B6B">
      <w:pPr>
        <w:pStyle w:val="1"/>
        <w:keepLines w:val="0"/>
        <w:tabs>
          <w:tab w:val="num" w:pos="432"/>
        </w:tabs>
        <w:suppressAutoHyphens/>
        <w:spacing w:before="0" w:line="240" w:lineRule="auto"/>
        <w:ind w:left="432" w:hanging="43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A5709">
        <w:rPr>
          <w:rFonts w:ascii="Times New Roman" w:hAnsi="Times New Roman" w:cs="Times New Roman"/>
          <w:color w:val="auto"/>
          <w:sz w:val="24"/>
          <w:szCs w:val="24"/>
        </w:rPr>
        <w:t xml:space="preserve">Критерии и нормы оценки знаний, умений и навыков обучающихся </w:t>
      </w:r>
    </w:p>
    <w:p w:rsidR="00D60B6B" w:rsidRPr="002A5709" w:rsidRDefault="00D60B6B" w:rsidP="00D60B6B">
      <w:pPr>
        <w:pStyle w:val="1"/>
        <w:keepLines w:val="0"/>
        <w:tabs>
          <w:tab w:val="num" w:pos="432"/>
        </w:tabs>
        <w:suppressAutoHyphens/>
        <w:spacing w:before="0" w:line="240" w:lineRule="auto"/>
        <w:ind w:left="432" w:hanging="43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A5709">
        <w:rPr>
          <w:rFonts w:ascii="Times New Roman" w:hAnsi="Times New Roman" w:cs="Times New Roman"/>
          <w:color w:val="auto"/>
          <w:sz w:val="24"/>
          <w:szCs w:val="24"/>
        </w:rPr>
        <w:t>по геометрии.</w:t>
      </w:r>
    </w:p>
    <w:p w:rsidR="00D60B6B" w:rsidRPr="002A5709" w:rsidRDefault="00D60B6B" w:rsidP="00D60B6B">
      <w:pPr>
        <w:pStyle w:val="1"/>
        <w:spacing w:before="0"/>
        <w:rPr>
          <w:rFonts w:ascii="Times New Roman" w:hAnsi="Times New Roman" w:cs="Times New Roman"/>
          <w:i/>
          <w:color w:val="auto"/>
          <w:sz w:val="24"/>
          <w:szCs w:val="24"/>
        </w:rPr>
      </w:pPr>
      <w:r w:rsidRPr="002A5709">
        <w:rPr>
          <w:rFonts w:ascii="Times New Roman" w:hAnsi="Times New Roman" w:cs="Times New Roman"/>
          <w:i/>
          <w:color w:val="auto"/>
          <w:sz w:val="24"/>
          <w:szCs w:val="24"/>
        </w:rPr>
        <w:t>1. Оценка письменных контрольных работ обучающихся по геометрии:</w:t>
      </w:r>
    </w:p>
    <w:p w:rsidR="00D60B6B" w:rsidRPr="002A5709" w:rsidRDefault="00D60B6B" w:rsidP="00D60B6B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2A5709">
        <w:rPr>
          <w:rFonts w:ascii="Times New Roman" w:hAnsi="Times New Roman" w:cs="Times New Roman"/>
          <w:bCs/>
          <w:iCs/>
          <w:sz w:val="24"/>
          <w:szCs w:val="24"/>
        </w:rPr>
        <w:t xml:space="preserve">Ответ оценивается отметкой </w:t>
      </w:r>
      <w:r w:rsidRPr="002A5709">
        <w:rPr>
          <w:rFonts w:ascii="Times New Roman" w:hAnsi="Times New Roman" w:cs="Times New Roman"/>
          <w:b/>
          <w:bCs/>
          <w:iCs/>
          <w:sz w:val="24"/>
          <w:szCs w:val="24"/>
        </w:rPr>
        <w:t>«5»,</w:t>
      </w:r>
      <w:r w:rsidRPr="002A5709">
        <w:rPr>
          <w:rFonts w:ascii="Times New Roman" w:hAnsi="Times New Roman" w:cs="Times New Roman"/>
          <w:bCs/>
          <w:iCs/>
          <w:sz w:val="24"/>
          <w:szCs w:val="24"/>
        </w:rPr>
        <w:t xml:space="preserve"> если: </w:t>
      </w:r>
    </w:p>
    <w:p w:rsidR="00D60B6B" w:rsidRPr="002A5709" w:rsidRDefault="00D60B6B" w:rsidP="00D60B6B">
      <w:pPr>
        <w:widowControl w:val="0"/>
        <w:numPr>
          <w:ilvl w:val="0"/>
          <w:numId w:val="18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работа выполнена полностью;</w:t>
      </w:r>
    </w:p>
    <w:p w:rsidR="00D60B6B" w:rsidRPr="002A5709" w:rsidRDefault="00D60B6B" w:rsidP="00D60B6B">
      <w:pPr>
        <w:widowControl w:val="0"/>
        <w:numPr>
          <w:ilvl w:val="0"/>
          <w:numId w:val="18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 w:rsidRPr="002A5709">
        <w:rPr>
          <w:rFonts w:ascii="Times New Roman" w:hAnsi="Times New Roman" w:cs="Times New Roman"/>
          <w:sz w:val="24"/>
          <w:szCs w:val="24"/>
        </w:rPr>
        <w:t>логических рассуждениях</w:t>
      </w:r>
      <w:proofErr w:type="gramEnd"/>
      <w:r w:rsidRPr="002A5709">
        <w:rPr>
          <w:rFonts w:ascii="Times New Roman" w:hAnsi="Times New Roman" w:cs="Times New Roman"/>
          <w:sz w:val="24"/>
          <w:szCs w:val="24"/>
        </w:rPr>
        <w:t xml:space="preserve"> и обосновании решения нет пробелов и ошибок;</w:t>
      </w:r>
    </w:p>
    <w:p w:rsidR="00D60B6B" w:rsidRPr="002A5709" w:rsidRDefault="00D60B6B" w:rsidP="00D60B6B">
      <w:pPr>
        <w:widowControl w:val="0"/>
        <w:numPr>
          <w:ilvl w:val="0"/>
          <w:numId w:val="18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D60B6B" w:rsidRPr="002A5709" w:rsidRDefault="00D60B6B" w:rsidP="00D60B6B">
      <w:pPr>
        <w:pStyle w:val="a4"/>
        <w:spacing w:before="0" w:beforeAutospacing="0" w:after="0" w:afterAutospacing="0"/>
      </w:pPr>
      <w:r w:rsidRPr="002A5709">
        <w:t>Отметка «</w:t>
      </w:r>
      <w:r w:rsidRPr="002A5709">
        <w:rPr>
          <w:b/>
        </w:rPr>
        <w:t>4</w:t>
      </w:r>
      <w:r w:rsidRPr="002A5709">
        <w:t>» ставится в следующих случаях:</w:t>
      </w:r>
    </w:p>
    <w:p w:rsidR="00D60B6B" w:rsidRPr="002A5709" w:rsidRDefault="00D60B6B" w:rsidP="00D60B6B">
      <w:pPr>
        <w:pStyle w:val="a4"/>
        <w:widowControl w:val="0"/>
        <w:numPr>
          <w:ilvl w:val="0"/>
          <w:numId w:val="18"/>
        </w:numPr>
        <w:shd w:val="clear" w:color="auto" w:fill="FFFFFF"/>
        <w:suppressAutoHyphens/>
        <w:autoSpaceDE w:val="0"/>
        <w:spacing w:before="0" w:beforeAutospacing="0" w:after="0" w:afterAutospacing="0"/>
        <w:jc w:val="both"/>
        <w:rPr>
          <w:bCs/>
          <w:iCs/>
        </w:rPr>
      </w:pPr>
      <w:r w:rsidRPr="002A5709">
        <w:rPr>
          <w:bCs/>
          <w:iCs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D60B6B" w:rsidRPr="002A5709" w:rsidRDefault="00D60B6B" w:rsidP="00D60B6B">
      <w:pPr>
        <w:pStyle w:val="a4"/>
        <w:widowControl w:val="0"/>
        <w:numPr>
          <w:ilvl w:val="0"/>
          <w:numId w:val="18"/>
        </w:numPr>
        <w:shd w:val="clear" w:color="auto" w:fill="FFFFFF"/>
        <w:suppressAutoHyphens/>
        <w:autoSpaceDE w:val="0"/>
        <w:spacing w:before="0" w:beforeAutospacing="0" w:after="0" w:afterAutospacing="0"/>
        <w:jc w:val="both"/>
        <w:rPr>
          <w:bCs/>
          <w:iCs/>
        </w:rPr>
      </w:pPr>
      <w:r w:rsidRPr="002A5709">
        <w:rPr>
          <w:bCs/>
          <w:iCs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D60B6B" w:rsidRPr="002A5709" w:rsidRDefault="00D60B6B" w:rsidP="00D60B6B">
      <w:pPr>
        <w:pStyle w:val="a4"/>
        <w:spacing w:before="0" w:beforeAutospacing="0" w:after="0" w:afterAutospacing="0"/>
      </w:pPr>
      <w:r w:rsidRPr="002A5709">
        <w:t>Отметка «</w:t>
      </w:r>
      <w:r w:rsidRPr="002A5709">
        <w:rPr>
          <w:b/>
        </w:rPr>
        <w:t>3</w:t>
      </w:r>
      <w:r w:rsidRPr="002A5709">
        <w:t>» ставится, если:</w:t>
      </w:r>
    </w:p>
    <w:p w:rsidR="00D60B6B" w:rsidRPr="002A5709" w:rsidRDefault="00D60B6B" w:rsidP="00D60B6B">
      <w:pPr>
        <w:pStyle w:val="a4"/>
        <w:widowControl w:val="0"/>
        <w:numPr>
          <w:ilvl w:val="0"/>
          <w:numId w:val="18"/>
        </w:numPr>
        <w:shd w:val="clear" w:color="auto" w:fill="FFFFFF"/>
        <w:suppressAutoHyphens/>
        <w:autoSpaceDE w:val="0"/>
        <w:spacing w:before="0" w:beforeAutospacing="0" w:after="0" w:afterAutospacing="0"/>
        <w:jc w:val="both"/>
        <w:rPr>
          <w:bCs/>
          <w:iCs/>
        </w:rPr>
      </w:pPr>
      <w:r w:rsidRPr="002A5709">
        <w:rPr>
          <w:bCs/>
          <w:iCs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2A5709">
        <w:rPr>
          <w:bCs/>
          <w:iCs/>
        </w:rPr>
        <w:t>обучающийся</w:t>
      </w:r>
      <w:proofErr w:type="gramEnd"/>
      <w:r w:rsidRPr="002A5709">
        <w:rPr>
          <w:bCs/>
          <w:iCs/>
        </w:rPr>
        <w:t xml:space="preserve"> обладает обязательными умениями по проверяемой теме.</w:t>
      </w:r>
    </w:p>
    <w:p w:rsidR="00D60B6B" w:rsidRPr="002A5709" w:rsidRDefault="00D60B6B" w:rsidP="00D60B6B">
      <w:pPr>
        <w:pStyle w:val="a4"/>
        <w:spacing w:before="0" w:beforeAutospacing="0" w:after="0" w:afterAutospacing="0"/>
      </w:pPr>
      <w:r w:rsidRPr="002A5709">
        <w:t>Отметка «</w:t>
      </w:r>
      <w:r w:rsidRPr="002A5709">
        <w:rPr>
          <w:b/>
        </w:rPr>
        <w:t>2</w:t>
      </w:r>
      <w:r w:rsidRPr="002A5709">
        <w:t>» ставится, если:</w:t>
      </w:r>
    </w:p>
    <w:p w:rsidR="00D60B6B" w:rsidRPr="002A5709" w:rsidRDefault="00D60B6B" w:rsidP="00D60B6B">
      <w:pPr>
        <w:pStyle w:val="a4"/>
        <w:widowControl w:val="0"/>
        <w:numPr>
          <w:ilvl w:val="0"/>
          <w:numId w:val="18"/>
        </w:numPr>
        <w:shd w:val="clear" w:color="auto" w:fill="FFFFFF"/>
        <w:suppressAutoHyphens/>
        <w:autoSpaceDE w:val="0"/>
        <w:spacing w:before="0" w:beforeAutospacing="0" w:after="0" w:afterAutospacing="0"/>
        <w:jc w:val="both"/>
        <w:rPr>
          <w:bCs/>
          <w:iCs/>
        </w:rPr>
      </w:pPr>
      <w:r w:rsidRPr="002A5709">
        <w:rPr>
          <w:bCs/>
          <w:iCs/>
        </w:rPr>
        <w:t xml:space="preserve">допущены существенные ошибки, показавшие, что </w:t>
      </w:r>
      <w:proofErr w:type="gramStart"/>
      <w:r w:rsidRPr="002A5709">
        <w:rPr>
          <w:bCs/>
          <w:iCs/>
        </w:rPr>
        <w:t>обучающийся</w:t>
      </w:r>
      <w:proofErr w:type="gramEnd"/>
      <w:r w:rsidRPr="002A5709">
        <w:rPr>
          <w:bCs/>
          <w:iCs/>
        </w:rPr>
        <w:t xml:space="preserve"> не обладает обязательными умениями по данной теме в полной мере. </w:t>
      </w:r>
    </w:p>
    <w:p w:rsidR="00D60B6B" w:rsidRPr="002A5709" w:rsidRDefault="00D60B6B" w:rsidP="00D60B6B">
      <w:pPr>
        <w:pStyle w:val="a4"/>
        <w:spacing w:before="0" w:beforeAutospacing="0" w:after="0" w:afterAutospacing="0"/>
      </w:pPr>
      <w:r w:rsidRPr="002A5709">
        <w:t>Отметка «</w:t>
      </w:r>
      <w:r w:rsidRPr="002A5709">
        <w:rPr>
          <w:b/>
        </w:rPr>
        <w:t>1</w:t>
      </w:r>
      <w:r w:rsidRPr="002A5709">
        <w:t>» ставится, если:</w:t>
      </w:r>
    </w:p>
    <w:p w:rsidR="00D60B6B" w:rsidRPr="002A5709" w:rsidRDefault="00D60B6B" w:rsidP="00D60B6B">
      <w:pPr>
        <w:pStyle w:val="a4"/>
        <w:widowControl w:val="0"/>
        <w:numPr>
          <w:ilvl w:val="0"/>
          <w:numId w:val="18"/>
        </w:numPr>
        <w:shd w:val="clear" w:color="auto" w:fill="FFFFFF"/>
        <w:suppressAutoHyphens/>
        <w:autoSpaceDE w:val="0"/>
        <w:spacing w:before="0" w:beforeAutospacing="0" w:after="0" w:afterAutospacing="0"/>
        <w:jc w:val="both"/>
        <w:rPr>
          <w:bCs/>
          <w:iCs/>
        </w:rPr>
      </w:pPr>
      <w:r w:rsidRPr="002A5709">
        <w:rPr>
          <w:bCs/>
          <w:iCs/>
        </w:rPr>
        <w:t xml:space="preserve">работа показала полное отсутствие у </w:t>
      </w:r>
      <w:proofErr w:type="gramStart"/>
      <w:r w:rsidRPr="002A5709">
        <w:rPr>
          <w:bCs/>
          <w:iCs/>
        </w:rPr>
        <w:t>обучающегося</w:t>
      </w:r>
      <w:proofErr w:type="gramEnd"/>
      <w:r w:rsidRPr="002A5709">
        <w:rPr>
          <w:bCs/>
          <w:iCs/>
        </w:rPr>
        <w:t xml:space="preserve"> обязательных знаний и умений по проверяемой теме или значительная часть работы выполнена не самостоятельно.</w:t>
      </w:r>
    </w:p>
    <w:p w:rsidR="00D60B6B" w:rsidRPr="002A5709" w:rsidRDefault="00D60B6B" w:rsidP="00D60B6B">
      <w:pPr>
        <w:pStyle w:val="Style4"/>
        <w:widowControl/>
        <w:tabs>
          <w:tab w:val="left" w:pos="706"/>
        </w:tabs>
        <w:spacing w:line="360" w:lineRule="auto"/>
        <w:ind w:left="567" w:firstLine="0"/>
        <w:jc w:val="both"/>
        <w:rPr>
          <w:rStyle w:val="FontStyle12"/>
          <w:sz w:val="24"/>
          <w:szCs w:val="24"/>
        </w:rPr>
      </w:pPr>
    </w:p>
    <w:p w:rsidR="00D60B6B" w:rsidRPr="002A5709" w:rsidRDefault="00D60B6B" w:rsidP="00D60B6B">
      <w:pPr>
        <w:pStyle w:val="1"/>
        <w:keepLines w:val="0"/>
        <w:tabs>
          <w:tab w:val="num" w:pos="432"/>
        </w:tabs>
        <w:suppressAutoHyphens/>
        <w:spacing w:before="0" w:line="240" w:lineRule="auto"/>
        <w:ind w:left="432" w:hanging="432"/>
        <w:rPr>
          <w:rFonts w:ascii="Times New Roman" w:hAnsi="Times New Roman" w:cs="Times New Roman"/>
          <w:i/>
          <w:color w:val="auto"/>
          <w:sz w:val="24"/>
          <w:szCs w:val="24"/>
        </w:rPr>
      </w:pPr>
      <w:r w:rsidRPr="002A5709">
        <w:rPr>
          <w:rFonts w:ascii="Times New Roman" w:hAnsi="Times New Roman" w:cs="Times New Roman"/>
          <w:i/>
          <w:color w:val="auto"/>
          <w:sz w:val="24"/>
          <w:szCs w:val="24"/>
        </w:rPr>
        <w:t>2. Оценка устных ответов обучающихся по геометрии:</w:t>
      </w:r>
    </w:p>
    <w:p w:rsidR="00D60B6B" w:rsidRPr="002A5709" w:rsidRDefault="00D60B6B" w:rsidP="00D60B6B">
      <w:pPr>
        <w:pStyle w:val="western"/>
        <w:tabs>
          <w:tab w:val="num" w:pos="34"/>
        </w:tabs>
        <w:spacing w:before="0" w:beforeAutospacing="0" w:after="0"/>
        <w:ind w:firstLine="34"/>
        <w:jc w:val="left"/>
      </w:pPr>
    </w:p>
    <w:p w:rsidR="00D60B6B" w:rsidRPr="002A5709" w:rsidRDefault="00D60B6B" w:rsidP="00D60B6B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A5709">
        <w:t>Ответ оценивается отметкой «</w:t>
      </w:r>
      <w:r w:rsidRPr="002A5709">
        <w:rPr>
          <w:b/>
          <w:bCs/>
        </w:rPr>
        <w:t>5</w:t>
      </w:r>
      <w:r w:rsidRPr="002A5709">
        <w:t xml:space="preserve">», если ученик: </w:t>
      </w:r>
    </w:p>
    <w:p w:rsidR="00D60B6B" w:rsidRPr="002A5709" w:rsidRDefault="00D60B6B" w:rsidP="00D60B6B">
      <w:pPr>
        <w:pStyle w:val="western"/>
        <w:numPr>
          <w:ilvl w:val="0"/>
          <w:numId w:val="25"/>
        </w:numPr>
        <w:spacing w:before="0" w:beforeAutospacing="0" w:after="0"/>
      </w:pPr>
      <w:r w:rsidRPr="002A5709">
        <w:t>полно раскрыл содержание материала в объеме, предусмотренном программой и учебником;</w:t>
      </w:r>
    </w:p>
    <w:p w:rsidR="00D60B6B" w:rsidRPr="002A5709" w:rsidRDefault="00D60B6B" w:rsidP="00D60B6B">
      <w:pPr>
        <w:pStyle w:val="western"/>
        <w:numPr>
          <w:ilvl w:val="0"/>
          <w:numId w:val="25"/>
        </w:numPr>
        <w:spacing w:before="0" w:beforeAutospacing="0" w:after="0"/>
      </w:pPr>
      <w:r w:rsidRPr="002A5709"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D60B6B" w:rsidRPr="002A5709" w:rsidRDefault="00D60B6B" w:rsidP="00D60B6B">
      <w:pPr>
        <w:pStyle w:val="western"/>
        <w:numPr>
          <w:ilvl w:val="0"/>
          <w:numId w:val="25"/>
        </w:numPr>
        <w:spacing w:before="0" w:beforeAutospacing="0" w:after="0"/>
      </w:pPr>
      <w:r w:rsidRPr="002A5709">
        <w:t>правильно выполнил рисунки, чертежи, графики, сопутствующие ответу;</w:t>
      </w:r>
    </w:p>
    <w:p w:rsidR="00D60B6B" w:rsidRPr="002A5709" w:rsidRDefault="00D60B6B" w:rsidP="00D60B6B">
      <w:pPr>
        <w:pStyle w:val="western"/>
        <w:numPr>
          <w:ilvl w:val="0"/>
          <w:numId w:val="25"/>
        </w:numPr>
        <w:spacing w:before="0" w:beforeAutospacing="0" w:after="0"/>
      </w:pPr>
      <w:r w:rsidRPr="002A5709"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D60B6B" w:rsidRPr="002A5709" w:rsidRDefault="00D60B6B" w:rsidP="00D60B6B">
      <w:pPr>
        <w:pStyle w:val="western"/>
        <w:numPr>
          <w:ilvl w:val="0"/>
          <w:numId w:val="25"/>
        </w:numPr>
        <w:spacing w:before="0" w:beforeAutospacing="0" w:after="0"/>
      </w:pPr>
      <w:r w:rsidRPr="002A5709">
        <w:lastRenderedPageBreak/>
        <w:t xml:space="preserve">продемонстрировал знание теории ранее изученных сопутствующих тем, </w:t>
      </w:r>
      <w:proofErr w:type="spellStart"/>
      <w:r w:rsidRPr="002A5709">
        <w:t>сформированность</w:t>
      </w:r>
      <w:proofErr w:type="spellEnd"/>
      <w:r w:rsidRPr="002A5709">
        <w:t xml:space="preserve"> и устойчивость используемых при ответе умений и навыков;</w:t>
      </w:r>
    </w:p>
    <w:p w:rsidR="00D60B6B" w:rsidRPr="002A5709" w:rsidRDefault="00D60B6B" w:rsidP="00D60B6B">
      <w:pPr>
        <w:pStyle w:val="western"/>
        <w:numPr>
          <w:ilvl w:val="0"/>
          <w:numId w:val="25"/>
        </w:numPr>
        <w:spacing w:before="0" w:beforeAutospacing="0" w:after="0"/>
      </w:pPr>
      <w:r w:rsidRPr="002A5709">
        <w:t>отвечал самостоятельно, без наводящих вопросов учителя;</w:t>
      </w:r>
    </w:p>
    <w:p w:rsidR="00D60B6B" w:rsidRPr="002A5709" w:rsidRDefault="00D60B6B" w:rsidP="00D60B6B">
      <w:pPr>
        <w:pStyle w:val="western"/>
        <w:numPr>
          <w:ilvl w:val="0"/>
          <w:numId w:val="25"/>
        </w:numPr>
        <w:spacing w:before="0" w:beforeAutospacing="0" w:after="0"/>
      </w:pPr>
      <w:r w:rsidRPr="002A5709">
        <w:t xml:space="preserve">возможны одна – две неточности </w:t>
      </w:r>
      <w:proofErr w:type="gramStart"/>
      <w:r w:rsidRPr="002A5709">
        <w:t>при</w:t>
      </w:r>
      <w:proofErr w:type="gramEnd"/>
      <w:r w:rsidRPr="002A5709"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D60B6B" w:rsidRPr="002A5709" w:rsidRDefault="00D60B6B" w:rsidP="00D60B6B">
      <w:pPr>
        <w:pStyle w:val="western"/>
        <w:spacing w:before="0" w:beforeAutospacing="0" w:after="0"/>
        <w:ind w:left="426" w:firstLine="0"/>
      </w:pPr>
    </w:p>
    <w:p w:rsidR="00D60B6B" w:rsidRPr="002A5709" w:rsidRDefault="00D60B6B" w:rsidP="00D60B6B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A5709">
        <w:t>Ответ оценивается отметкой «</w:t>
      </w:r>
      <w:r w:rsidRPr="002A5709">
        <w:rPr>
          <w:b/>
          <w:bCs/>
        </w:rPr>
        <w:t>4</w:t>
      </w:r>
      <w:r w:rsidRPr="002A5709">
        <w:t>», если удовлетворяет в основном требованиям на оценку «5», но при этом имеет один из недостатков:</w:t>
      </w:r>
    </w:p>
    <w:p w:rsidR="00D60B6B" w:rsidRPr="002A5709" w:rsidRDefault="00D60B6B" w:rsidP="00D60B6B">
      <w:pPr>
        <w:pStyle w:val="western"/>
        <w:numPr>
          <w:ilvl w:val="0"/>
          <w:numId w:val="22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A5709">
        <w:t>в изложении допущены небольшие пробелы, не исказившее математическое содержание ответа;</w:t>
      </w:r>
    </w:p>
    <w:p w:rsidR="00D60B6B" w:rsidRPr="002A5709" w:rsidRDefault="00D60B6B" w:rsidP="00D60B6B">
      <w:pPr>
        <w:pStyle w:val="western"/>
        <w:numPr>
          <w:ilvl w:val="0"/>
          <w:numId w:val="22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A5709">
        <w:t>допущены один – два недочета при освещении основного содержания ответа, исправленные после замечания учителя;</w:t>
      </w:r>
    </w:p>
    <w:p w:rsidR="00D60B6B" w:rsidRPr="002A5709" w:rsidRDefault="00D60B6B" w:rsidP="00D60B6B">
      <w:pPr>
        <w:pStyle w:val="western"/>
        <w:numPr>
          <w:ilvl w:val="0"/>
          <w:numId w:val="22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A5709"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D60B6B" w:rsidRPr="002A5709" w:rsidRDefault="00D60B6B" w:rsidP="00D60B6B">
      <w:pPr>
        <w:pStyle w:val="western"/>
        <w:shd w:val="clear" w:color="auto" w:fill="FFFFFF"/>
        <w:tabs>
          <w:tab w:val="num" w:pos="426"/>
        </w:tabs>
        <w:spacing w:before="0" w:beforeAutospacing="0" w:after="0"/>
        <w:ind w:left="426" w:firstLine="0"/>
        <w:jc w:val="left"/>
      </w:pPr>
    </w:p>
    <w:p w:rsidR="00D60B6B" w:rsidRPr="002A5709" w:rsidRDefault="00D60B6B" w:rsidP="00D60B6B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A5709">
        <w:t>Отметка «</w:t>
      </w:r>
      <w:r w:rsidRPr="002A5709">
        <w:rPr>
          <w:b/>
          <w:bCs/>
        </w:rPr>
        <w:t>3</w:t>
      </w:r>
      <w:r w:rsidRPr="002A5709">
        <w:t>» ставится в следующих случаях:</w:t>
      </w:r>
    </w:p>
    <w:p w:rsidR="00D60B6B" w:rsidRPr="002A5709" w:rsidRDefault="00D60B6B" w:rsidP="00D60B6B">
      <w:pPr>
        <w:pStyle w:val="western"/>
        <w:numPr>
          <w:ilvl w:val="0"/>
          <w:numId w:val="23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A5709"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D60B6B" w:rsidRPr="002A5709" w:rsidRDefault="00D60B6B" w:rsidP="00D60B6B">
      <w:pPr>
        <w:pStyle w:val="western"/>
        <w:numPr>
          <w:ilvl w:val="0"/>
          <w:numId w:val="23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A5709"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D60B6B" w:rsidRPr="002A5709" w:rsidRDefault="00D60B6B" w:rsidP="00D60B6B">
      <w:pPr>
        <w:pStyle w:val="western"/>
        <w:numPr>
          <w:ilvl w:val="0"/>
          <w:numId w:val="23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A5709"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D60B6B" w:rsidRPr="002A5709" w:rsidRDefault="00D60B6B" w:rsidP="00D60B6B">
      <w:pPr>
        <w:pStyle w:val="western"/>
        <w:numPr>
          <w:ilvl w:val="0"/>
          <w:numId w:val="23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A5709">
        <w:t xml:space="preserve">при достаточном знании теоретического материала </w:t>
      </w:r>
      <w:proofErr w:type="gramStart"/>
      <w:r w:rsidRPr="002A5709">
        <w:t>выявлена</w:t>
      </w:r>
      <w:proofErr w:type="gramEnd"/>
      <w:r w:rsidRPr="002A5709">
        <w:t xml:space="preserve"> недостаточная </w:t>
      </w:r>
      <w:proofErr w:type="spellStart"/>
      <w:r w:rsidRPr="002A5709">
        <w:t>сформированность</w:t>
      </w:r>
      <w:proofErr w:type="spellEnd"/>
      <w:r w:rsidRPr="002A5709">
        <w:t xml:space="preserve"> основных умений и навыков.</w:t>
      </w:r>
    </w:p>
    <w:p w:rsidR="00D60B6B" w:rsidRPr="002A5709" w:rsidRDefault="00D60B6B" w:rsidP="00D60B6B">
      <w:pPr>
        <w:pStyle w:val="western"/>
        <w:shd w:val="clear" w:color="auto" w:fill="FFFFFF"/>
        <w:tabs>
          <w:tab w:val="num" w:pos="426"/>
        </w:tabs>
        <w:spacing w:before="0" w:beforeAutospacing="0" w:after="0"/>
        <w:ind w:left="426" w:firstLine="0"/>
        <w:jc w:val="left"/>
      </w:pPr>
    </w:p>
    <w:p w:rsidR="00D60B6B" w:rsidRPr="002A5709" w:rsidRDefault="00D60B6B" w:rsidP="00D60B6B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A5709">
        <w:t>Отметка «</w:t>
      </w:r>
      <w:r w:rsidRPr="002A5709">
        <w:rPr>
          <w:b/>
          <w:bCs/>
        </w:rPr>
        <w:t>2</w:t>
      </w:r>
      <w:r w:rsidRPr="002A5709">
        <w:t>» ставится в следующих случаях:</w:t>
      </w:r>
    </w:p>
    <w:p w:rsidR="00D60B6B" w:rsidRPr="002A5709" w:rsidRDefault="00D60B6B" w:rsidP="00D60B6B">
      <w:pPr>
        <w:pStyle w:val="western"/>
        <w:numPr>
          <w:ilvl w:val="0"/>
          <w:numId w:val="24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A5709">
        <w:t>не раскрыто основное содержание учебного материала;</w:t>
      </w:r>
    </w:p>
    <w:p w:rsidR="00D60B6B" w:rsidRPr="002A5709" w:rsidRDefault="00D60B6B" w:rsidP="00D60B6B">
      <w:pPr>
        <w:pStyle w:val="western"/>
        <w:numPr>
          <w:ilvl w:val="0"/>
          <w:numId w:val="24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A5709">
        <w:t>обнаружено незнание учеником большей или наиболее важной части учебного материала;</w:t>
      </w:r>
    </w:p>
    <w:p w:rsidR="00D60B6B" w:rsidRPr="002A5709" w:rsidRDefault="00D60B6B" w:rsidP="00D60B6B">
      <w:pPr>
        <w:pStyle w:val="western"/>
        <w:numPr>
          <w:ilvl w:val="0"/>
          <w:numId w:val="24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A5709"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D60B6B" w:rsidRPr="002A5709" w:rsidRDefault="00D60B6B" w:rsidP="00D60B6B">
      <w:pPr>
        <w:pStyle w:val="western"/>
        <w:shd w:val="clear" w:color="auto" w:fill="FFFFFF"/>
        <w:tabs>
          <w:tab w:val="num" w:pos="426"/>
        </w:tabs>
        <w:spacing w:before="0" w:beforeAutospacing="0" w:after="0" w:line="240" w:lineRule="auto"/>
        <w:ind w:left="426" w:firstLine="0"/>
        <w:jc w:val="left"/>
      </w:pPr>
    </w:p>
    <w:p w:rsidR="00D60B6B" w:rsidRPr="002A5709" w:rsidRDefault="00D60B6B" w:rsidP="00D60B6B">
      <w:pPr>
        <w:pStyle w:val="a4"/>
        <w:tabs>
          <w:tab w:val="num" w:pos="426"/>
          <w:tab w:val="left" w:pos="540"/>
        </w:tabs>
        <w:spacing w:before="0" w:beforeAutospacing="0" w:after="0" w:afterAutospacing="0"/>
        <w:ind w:right="-143"/>
        <w:rPr>
          <w:color w:val="000000"/>
        </w:rPr>
      </w:pPr>
      <w:r w:rsidRPr="002A5709">
        <w:rPr>
          <w:color w:val="000000"/>
        </w:rPr>
        <w:t>Отметка «</w:t>
      </w:r>
      <w:r w:rsidRPr="002A5709">
        <w:rPr>
          <w:b/>
          <w:color w:val="000000"/>
        </w:rPr>
        <w:t>1</w:t>
      </w:r>
      <w:r w:rsidRPr="002A5709">
        <w:rPr>
          <w:color w:val="000000"/>
        </w:rPr>
        <w:t>» ставится, если:</w:t>
      </w:r>
    </w:p>
    <w:p w:rsidR="00D60B6B" w:rsidRPr="002A5709" w:rsidRDefault="00D60B6B" w:rsidP="00D60B6B">
      <w:pPr>
        <w:widowControl w:val="0"/>
        <w:tabs>
          <w:tab w:val="num" w:pos="426"/>
          <w:tab w:val="left" w:pos="540"/>
        </w:tabs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 xml:space="preserve">ученик обнаружил полное незнание и непонимание изучаемого учебного материала или </w:t>
      </w:r>
    </w:p>
    <w:p w:rsidR="00D60B6B" w:rsidRPr="002A5709" w:rsidRDefault="00D60B6B" w:rsidP="00D60B6B">
      <w:pPr>
        <w:widowControl w:val="0"/>
        <w:tabs>
          <w:tab w:val="num" w:pos="426"/>
          <w:tab w:val="left" w:pos="540"/>
        </w:tabs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A5709">
        <w:rPr>
          <w:rFonts w:ascii="Times New Roman" w:hAnsi="Times New Roman" w:cs="Times New Roman"/>
          <w:color w:val="000000"/>
          <w:sz w:val="24"/>
          <w:szCs w:val="24"/>
        </w:rPr>
        <w:t>не смог ответить ни на один из поставленных вопросов по изученному материалу.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  <w:lang w:eastAsia="ar-SA"/>
        </w:rPr>
      </w:pPr>
    </w:p>
    <w:p w:rsidR="00D60B6B" w:rsidRPr="002A5709" w:rsidRDefault="00D60B6B" w:rsidP="00D60B6B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A5709">
        <w:rPr>
          <w:rFonts w:ascii="Times New Roman" w:hAnsi="Times New Roman" w:cs="Times New Roman"/>
          <w:b/>
          <w:bCs/>
          <w:sz w:val="24"/>
          <w:szCs w:val="24"/>
        </w:rPr>
        <w:t>Общая классификация ошибок</w:t>
      </w:r>
    </w:p>
    <w:p w:rsidR="00D60B6B" w:rsidRPr="002A5709" w:rsidRDefault="00D60B6B" w:rsidP="00D60B6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D60B6B" w:rsidRPr="002A5709" w:rsidRDefault="00D60B6B" w:rsidP="00D60B6B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A5709">
        <w:rPr>
          <w:rFonts w:ascii="Times New Roman" w:hAnsi="Times New Roman" w:cs="Times New Roman"/>
          <w:b/>
          <w:bCs/>
          <w:sz w:val="24"/>
          <w:szCs w:val="24"/>
        </w:rPr>
        <w:t>Грубыми считаются ошибки: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знание наименований единиц измерения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умение выделить в ответе главное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умение применять знания, алгоритмы для решения задач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умение делать выводы и обобщения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lastRenderedPageBreak/>
        <w:t>неумение читать и строить графики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потеря корня или сохранение постороннего корня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отбрасывание без объяснений одного из них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равнозначные им ошибки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вычислительные ошибки, если они не являются опиской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19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логические ошибки.</w:t>
      </w:r>
    </w:p>
    <w:p w:rsidR="00D60B6B" w:rsidRPr="002A5709" w:rsidRDefault="00D60B6B" w:rsidP="00D60B6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60B6B" w:rsidRPr="002A5709" w:rsidRDefault="00D60B6B" w:rsidP="00D60B6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 К </w:t>
      </w:r>
      <w:r w:rsidRPr="002A5709">
        <w:rPr>
          <w:rFonts w:ascii="Times New Roman" w:hAnsi="Times New Roman" w:cs="Times New Roman"/>
          <w:b/>
          <w:bCs/>
          <w:sz w:val="24"/>
          <w:szCs w:val="24"/>
        </w:rPr>
        <w:t>негрубым ошибкам</w:t>
      </w:r>
      <w:r w:rsidRPr="002A5709">
        <w:rPr>
          <w:rFonts w:ascii="Times New Roman" w:hAnsi="Times New Roman" w:cs="Times New Roman"/>
          <w:sz w:val="24"/>
          <w:szCs w:val="24"/>
        </w:rPr>
        <w:t xml:space="preserve"> следует отнести:</w:t>
      </w:r>
    </w:p>
    <w:p w:rsidR="00D60B6B" w:rsidRPr="002A5709" w:rsidRDefault="00D60B6B" w:rsidP="00D60B6B">
      <w:pPr>
        <w:widowControl w:val="0"/>
        <w:numPr>
          <w:ilvl w:val="2"/>
          <w:numId w:val="20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2A5709">
        <w:rPr>
          <w:rFonts w:ascii="Times New Roman" w:hAnsi="Times New Roman" w:cs="Times New Roman"/>
          <w:sz w:val="24"/>
          <w:szCs w:val="24"/>
        </w:rPr>
        <w:t>второстепенными</w:t>
      </w:r>
      <w:proofErr w:type="gramEnd"/>
      <w:r w:rsidRPr="002A5709">
        <w:rPr>
          <w:rFonts w:ascii="Times New Roman" w:hAnsi="Times New Roman" w:cs="Times New Roman"/>
          <w:sz w:val="24"/>
          <w:szCs w:val="24"/>
        </w:rPr>
        <w:t>;</w:t>
      </w:r>
    </w:p>
    <w:p w:rsidR="00D60B6B" w:rsidRPr="002A5709" w:rsidRDefault="00D60B6B" w:rsidP="00D60B6B">
      <w:pPr>
        <w:widowControl w:val="0"/>
        <w:numPr>
          <w:ilvl w:val="2"/>
          <w:numId w:val="20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точность графика;</w:t>
      </w:r>
    </w:p>
    <w:p w:rsidR="00D60B6B" w:rsidRPr="002A5709" w:rsidRDefault="00D60B6B" w:rsidP="00D60B6B">
      <w:pPr>
        <w:widowControl w:val="0"/>
        <w:numPr>
          <w:ilvl w:val="2"/>
          <w:numId w:val="20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2A5709">
        <w:rPr>
          <w:rFonts w:ascii="Times New Roman" w:hAnsi="Times New Roman" w:cs="Times New Roman"/>
          <w:sz w:val="24"/>
          <w:szCs w:val="24"/>
        </w:rPr>
        <w:t>второстепенными</w:t>
      </w:r>
      <w:proofErr w:type="gramEnd"/>
      <w:r w:rsidRPr="002A5709">
        <w:rPr>
          <w:rFonts w:ascii="Times New Roman" w:hAnsi="Times New Roman" w:cs="Times New Roman"/>
          <w:sz w:val="24"/>
          <w:szCs w:val="24"/>
        </w:rPr>
        <w:t>);</w:t>
      </w:r>
    </w:p>
    <w:p w:rsidR="00D60B6B" w:rsidRPr="002A5709" w:rsidRDefault="00D60B6B" w:rsidP="00D60B6B">
      <w:pPr>
        <w:widowControl w:val="0"/>
        <w:numPr>
          <w:ilvl w:val="2"/>
          <w:numId w:val="20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рациональные методы работы со справочной и другой литературой;</w:t>
      </w:r>
    </w:p>
    <w:p w:rsidR="00D60B6B" w:rsidRPr="002A5709" w:rsidRDefault="00D60B6B" w:rsidP="00D60B6B">
      <w:pPr>
        <w:widowControl w:val="0"/>
        <w:numPr>
          <w:ilvl w:val="2"/>
          <w:numId w:val="20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умение решать задачи, выполнять задания в общем виде.</w:t>
      </w:r>
    </w:p>
    <w:p w:rsidR="00D60B6B" w:rsidRPr="002A5709" w:rsidRDefault="00D60B6B" w:rsidP="00D60B6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 </w:t>
      </w:r>
      <w:r w:rsidRPr="002A5709">
        <w:rPr>
          <w:rFonts w:ascii="Times New Roman" w:hAnsi="Times New Roman" w:cs="Times New Roman"/>
          <w:b/>
          <w:bCs/>
          <w:sz w:val="24"/>
          <w:szCs w:val="24"/>
        </w:rPr>
        <w:t>Недочетами</w:t>
      </w:r>
      <w:r w:rsidRPr="002A5709">
        <w:rPr>
          <w:rFonts w:ascii="Times New Roman" w:hAnsi="Times New Roman" w:cs="Times New Roman"/>
          <w:sz w:val="24"/>
          <w:szCs w:val="24"/>
        </w:rPr>
        <w:t xml:space="preserve"> являются: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21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рациональные приемы вычислений и преобразований;</w:t>
      </w:r>
    </w:p>
    <w:p w:rsidR="00D60B6B" w:rsidRPr="002A5709" w:rsidRDefault="00D60B6B" w:rsidP="00D60B6B">
      <w:pPr>
        <w:pStyle w:val="af"/>
        <w:widowControl w:val="0"/>
        <w:numPr>
          <w:ilvl w:val="0"/>
          <w:numId w:val="21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>небрежное выполнение записей, чертежей, схем, графиков.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  <w:lang w:eastAsia="ar-SA"/>
        </w:rPr>
      </w:pPr>
    </w:p>
    <w:p w:rsidR="00D60B6B" w:rsidRPr="002A5709" w:rsidRDefault="00D60B6B" w:rsidP="00D60B6B">
      <w:pPr>
        <w:pStyle w:val="af"/>
        <w:spacing w:after="0" w:line="240" w:lineRule="auto"/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5709">
        <w:rPr>
          <w:rFonts w:ascii="Times New Roman" w:hAnsi="Times New Roman" w:cs="Times New Roman"/>
          <w:b/>
          <w:sz w:val="24"/>
          <w:szCs w:val="24"/>
        </w:rPr>
        <w:t>Место предмета в базисном учебном плане</w:t>
      </w:r>
    </w:p>
    <w:p w:rsidR="00D60B6B" w:rsidRPr="002A5709" w:rsidRDefault="00D60B6B" w:rsidP="00D60B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      Согласно Федеральному базисному учебному плану для образовательных учреждений Российской Федерации на изучение геометрии в 9 классе отводится 68 часов из расчёта 2 часа в неделю. На изучение курса в соответствии с авторской программой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Бурмистровой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Т. А. «</w:t>
      </w:r>
      <w:r w:rsidRPr="002A5709">
        <w:rPr>
          <w:rFonts w:ascii="Times New Roman" w:hAnsi="Times New Roman" w:cs="Times New Roman"/>
          <w:sz w:val="24"/>
          <w:szCs w:val="24"/>
        </w:rPr>
        <w:t xml:space="preserve">Сборник  рабочих  программ. 7-9 классы. Геометрия», составитель: Т.А. </w:t>
      </w:r>
      <w:proofErr w:type="spellStart"/>
      <w:r w:rsidRPr="002A5709">
        <w:rPr>
          <w:rFonts w:ascii="Times New Roman" w:hAnsi="Times New Roman" w:cs="Times New Roman"/>
          <w:sz w:val="24"/>
          <w:szCs w:val="24"/>
        </w:rPr>
        <w:t>Бурмистрова</w:t>
      </w:r>
      <w:proofErr w:type="spellEnd"/>
      <w:r w:rsidRPr="002A5709">
        <w:rPr>
          <w:rFonts w:ascii="Times New Roman" w:hAnsi="Times New Roman" w:cs="Times New Roman"/>
          <w:sz w:val="24"/>
          <w:szCs w:val="24"/>
        </w:rPr>
        <w:t>.  М.: Просвещение, 2011. – 95 с</w:t>
      </w:r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2A5709">
        <w:rPr>
          <w:rFonts w:ascii="Times New Roman" w:hAnsi="Times New Roman" w:cs="Times New Roman"/>
          <w:b/>
          <w:sz w:val="24"/>
          <w:szCs w:val="24"/>
        </w:rPr>
        <w:t>отводится 70 часов (2 часа в неделю).</w:t>
      </w:r>
      <w:r w:rsidRPr="002A5709">
        <w:rPr>
          <w:rFonts w:ascii="Times New Roman" w:hAnsi="Times New Roman" w:cs="Times New Roman"/>
          <w:sz w:val="24"/>
          <w:szCs w:val="24"/>
        </w:rPr>
        <w:t xml:space="preserve"> </w:t>
      </w:r>
      <w:r w:rsidRPr="002A5709">
        <w:rPr>
          <w:rStyle w:val="9pt"/>
          <w:rFonts w:ascii="Times New Roman" w:hAnsi="Times New Roman" w:cs="Times New Roman"/>
          <w:sz w:val="24"/>
          <w:szCs w:val="24"/>
        </w:rPr>
        <w:t>Планирование учебного материала по геометрии рассчитано на 70 учебных час</w:t>
      </w:r>
      <w:r>
        <w:rPr>
          <w:rStyle w:val="9pt"/>
          <w:rFonts w:ascii="Times New Roman" w:hAnsi="Times New Roman" w:cs="Times New Roman"/>
          <w:sz w:val="24"/>
          <w:szCs w:val="24"/>
        </w:rPr>
        <w:t>ов</w:t>
      </w:r>
      <w:r w:rsidRPr="002A5709">
        <w:rPr>
          <w:rFonts w:ascii="Times New Roman" w:hAnsi="Times New Roman" w:cs="Times New Roman"/>
          <w:sz w:val="24"/>
          <w:szCs w:val="24"/>
        </w:rPr>
        <w:t xml:space="preserve"> согласно календарному планированию на  2016-17 учебный год. Плановых контрольных работ – 6.</w:t>
      </w:r>
    </w:p>
    <w:p w:rsidR="00D60B6B" w:rsidRPr="002A5709" w:rsidRDefault="00D60B6B" w:rsidP="00D60B6B">
      <w:pPr>
        <w:pStyle w:val="af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60B6B" w:rsidRPr="002A5709" w:rsidRDefault="00D60B6B" w:rsidP="00D60B6B">
      <w:pPr>
        <w:pStyle w:val="af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5709">
        <w:rPr>
          <w:rFonts w:ascii="Times New Roman" w:hAnsi="Times New Roman" w:cs="Times New Roman"/>
          <w:b/>
          <w:sz w:val="24"/>
          <w:szCs w:val="24"/>
        </w:rPr>
        <w:t>Изменения, внесенные в авторскую учебную программу и их обоснование:</w:t>
      </w:r>
    </w:p>
    <w:p w:rsidR="00D60B6B" w:rsidRPr="002A5709" w:rsidRDefault="00D60B6B" w:rsidP="00D60B6B">
      <w:pPr>
        <w:pStyle w:val="af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Style w:val="apple-style-span"/>
          <w:rFonts w:ascii="Times New Roman" w:hAnsi="Times New Roman" w:cs="Times New Roman"/>
          <w:sz w:val="24"/>
          <w:szCs w:val="24"/>
        </w:rPr>
        <w:t xml:space="preserve">            В начале учебного года данной рабочей программой предусмотрено повторение материала 8 класса в </w:t>
      </w:r>
      <w:proofErr w:type="spellStart"/>
      <w:r w:rsidRPr="002A5709">
        <w:rPr>
          <w:rStyle w:val="apple-style-span"/>
          <w:rFonts w:ascii="Times New Roman" w:hAnsi="Times New Roman" w:cs="Times New Roman"/>
          <w:sz w:val="24"/>
          <w:szCs w:val="24"/>
        </w:rPr>
        <w:t>обьёме</w:t>
      </w:r>
      <w:proofErr w:type="spellEnd"/>
      <w:r w:rsidRPr="002A5709">
        <w:rPr>
          <w:rStyle w:val="apple-style-span"/>
          <w:rFonts w:ascii="Times New Roman" w:hAnsi="Times New Roman" w:cs="Times New Roman"/>
          <w:sz w:val="24"/>
          <w:szCs w:val="24"/>
        </w:rPr>
        <w:t xml:space="preserve"> 2 часов. </w:t>
      </w:r>
      <w:proofErr w:type="gramStart"/>
      <w:r w:rsidRPr="002A5709">
        <w:rPr>
          <w:rFonts w:ascii="Times New Roman" w:hAnsi="Times New Roman" w:cs="Times New Roman"/>
          <w:sz w:val="24"/>
          <w:szCs w:val="24"/>
        </w:rPr>
        <w:t>В связи с включением заданий по геометрии в экзамен   за курс</w:t>
      </w:r>
      <w:proofErr w:type="gramEnd"/>
      <w:r w:rsidRPr="002A5709">
        <w:rPr>
          <w:rFonts w:ascii="Times New Roman" w:hAnsi="Times New Roman" w:cs="Times New Roman"/>
          <w:sz w:val="24"/>
          <w:szCs w:val="24"/>
        </w:rPr>
        <w:t xml:space="preserve"> основной школы </w:t>
      </w:r>
      <w:r w:rsidRPr="002A5709">
        <w:rPr>
          <w:rFonts w:ascii="Times New Roman" w:hAnsi="Times New Roman" w:cs="Times New Roman"/>
          <w:bCs/>
          <w:iCs/>
          <w:sz w:val="24"/>
          <w:szCs w:val="24"/>
        </w:rPr>
        <w:t>в формате ГИА</w:t>
      </w:r>
      <w:r w:rsidRPr="002A5709">
        <w:rPr>
          <w:rFonts w:ascii="Times New Roman" w:hAnsi="Times New Roman" w:cs="Times New Roman"/>
          <w:sz w:val="24"/>
          <w:szCs w:val="24"/>
        </w:rPr>
        <w:t xml:space="preserve">,  добавлена входная контрольная работа (за курс 7-8 классов). Поэтому изменено соотношение часов на раздел «Итоговое повторение». Вместо предложенных в авторской программе 9 часов, в рабочей программе 6 часов. </w:t>
      </w:r>
    </w:p>
    <w:p w:rsidR="00D60B6B" w:rsidRPr="002A5709" w:rsidRDefault="00D60B6B" w:rsidP="00D60B6B">
      <w:pPr>
        <w:tabs>
          <w:tab w:val="left" w:pos="284"/>
        </w:tabs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60B6B" w:rsidRDefault="00D60B6B" w:rsidP="00D60B6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60B6B" w:rsidRDefault="00D60B6B" w:rsidP="002C6F4D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D60B6B" w:rsidRDefault="00D60B6B" w:rsidP="002C6F4D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D60B6B" w:rsidRDefault="00D60B6B" w:rsidP="002C6F4D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D60B6B" w:rsidRDefault="00D60B6B" w:rsidP="002C6F4D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D60B6B" w:rsidRDefault="00D60B6B" w:rsidP="002C6F4D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F803E3" w:rsidRDefault="00F803E3" w:rsidP="002C6F4D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2C6F4D" w:rsidRPr="00B612F4" w:rsidRDefault="002C6F4D" w:rsidP="002C6F4D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  <w:r w:rsidRPr="00B612F4">
        <w:rPr>
          <w:rFonts w:ascii="Times New Roman" w:hAnsi="Times New Roman" w:cs="Times New Roman"/>
          <w:b/>
          <w:color w:val="C00000"/>
          <w:sz w:val="28"/>
          <w:szCs w:val="24"/>
        </w:rPr>
        <w:lastRenderedPageBreak/>
        <w:t xml:space="preserve">Приложение к </w:t>
      </w:r>
      <w:r w:rsidR="00E73EA2">
        <w:rPr>
          <w:rFonts w:ascii="Times New Roman" w:hAnsi="Times New Roman" w:cs="Times New Roman"/>
          <w:b/>
          <w:color w:val="C00000"/>
          <w:sz w:val="28"/>
          <w:szCs w:val="24"/>
        </w:rPr>
        <w:t>тематическому планированию</w:t>
      </w:r>
    </w:p>
    <w:p w:rsidR="002C6F4D" w:rsidRPr="00B612F4" w:rsidRDefault="002C6F4D" w:rsidP="002C6F4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Примерные контрольные работы</w:t>
      </w:r>
    </w:p>
    <w:p w:rsidR="002C6F4D" w:rsidRDefault="002C6F4D" w:rsidP="002C6F4D">
      <w:pPr>
        <w:rPr>
          <w:b/>
          <w:color w:val="000000"/>
          <w:sz w:val="28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1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Метод координат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9" type="#_x0000_t75" style="width:12pt;height:15.75pt" o:ole="">
            <v:imagedata r:id="rId15" o:title=""/>
          </v:shape>
          <o:OLEObject Type="Embed" ProgID="Equation.DSMT4" ShapeID="_x0000_i1029" DrawAspect="Content" ObjectID="_1571226187" r:id="rId1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B612F4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030" type="#_x0000_t75" style="width:153pt;height:30.75pt" o:ole="">
            <v:imagedata r:id="rId17" o:title=""/>
          </v:shape>
          <o:OLEObject Type="Embed" ProgID="Equation.DSMT4" ShapeID="_x0000_i1030" DrawAspect="Content" ObjectID="_1571226188" r:id="rId18"/>
        </w:objec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Даны координаты вершин треугольника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B612F4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12F4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12F4">
        <w:rPr>
          <w:rFonts w:ascii="Times New Roman" w:hAnsi="Times New Roman" w:cs="Times New Roman"/>
          <w:sz w:val="24"/>
          <w:szCs w:val="24"/>
        </w:rPr>
        <w:t xml:space="preserve"> (2; 4), С (2; -2).</w:t>
      </w:r>
      <w:proofErr w:type="gramEnd"/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Докажите, что треугольник 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B612F4">
        <w:rPr>
          <w:rFonts w:ascii="Times New Roman" w:hAnsi="Times New Roman" w:cs="Times New Roman"/>
          <w:sz w:val="24"/>
          <w:szCs w:val="24"/>
        </w:rPr>
        <w:t xml:space="preserve"> равнобедренный, и найдите высоту  треугольника, проведенную из вершины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Окружность задана уравнением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r w:rsidRPr="00B612F4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031" type="#_x0000_t75" style="width:81pt;height:21.75pt" o:ole="">
            <v:imagedata r:id="rId19" o:title=""/>
          </v:shape>
          <o:OLEObject Type="Embed" ProgID="Equation.DSMT4" ShapeID="_x0000_i1031" DrawAspect="Content" ObjectID="_1571226189" r:id="rId20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Н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апишите уравнение прямой, проходящей через её центр и параллельной оси ординат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1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Метод координат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60" w:dyaOrig="380">
          <v:shape id="_x0000_i1032" type="#_x0000_t75" style="width:12.75pt;height:18.75pt" o:ole="">
            <v:imagedata r:id="rId21" o:title=""/>
          </v:shape>
          <o:OLEObject Type="Embed" ProgID="Equation.DSMT4" ShapeID="_x0000_i1032" DrawAspect="Content" ObjectID="_1571226190" r:id="rId22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B612F4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033" type="#_x0000_t75" style="width:146.25pt;height:30.75pt" o:ole="">
            <v:imagedata r:id="rId23" o:title=""/>
          </v:shape>
          <o:OLEObject Type="Embed" ProgID="Equation.DSMT4" ShapeID="_x0000_i1033" DrawAspect="Content" ObjectID="_1571226191" r:id="rId24"/>
        </w:objec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Даны координаты вершин четырехугольника 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: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12F4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12F4">
        <w:rPr>
          <w:rFonts w:ascii="Times New Roman" w:hAnsi="Times New Roman" w:cs="Times New Roman"/>
          <w:sz w:val="24"/>
          <w:szCs w:val="24"/>
        </w:rPr>
        <w:t xml:space="preserve"> (0; 5), С (6; -4)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>,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(0; -8)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Докажите, что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Pr="00B612F4">
        <w:rPr>
          <w:rFonts w:ascii="Times New Roman" w:hAnsi="Times New Roman" w:cs="Times New Roman"/>
          <w:sz w:val="24"/>
          <w:szCs w:val="24"/>
        </w:rPr>
        <w:t xml:space="preserve"> – прямоугольник, и найдите координаты точки пересечения его диагоналей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Окружность задана уравнением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r w:rsidRPr="00B612F4">
        <w:rPr>
          <w:rFonts w:ascii="Times New Roman" w:hAnsi="Times New Roman" w:cs="Times New Roman"/>
          <w:position w:val="-14"/>
          <w:sz w:val="24"/>
          <w:szCs w:val="24"/>
        </w:rPr>
        <w:object w:dxaOrig="2240" w:dyaOrig="440">
          <v:shape id="_x0000_i1034" type="#_x0000_t75" style="width:111.75pt;height:21.75pt" o:ole="">
            <v:imagedata r:id="rId25" o:title=""/>
          </v:shape>
          <o:OLEObject Type="Embed" ProgID="Equation.DSMT4" ShapeID="_x0000_i1034" DrawAspect="Content" ObjectID="_1571226192" r:id="rId2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Н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апишите уравнение прямой, проходящей через её центр и параллельной оси абсцисс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2C6F4D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оотношения между сторонами и углами треугольника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калярное произведение векторов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Найдите угол между лучом ОА и положительной полуосью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х, если А(-1; 3). 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Решите треугольник АВС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3420" w:dyaOrig="380">
          <v:shape id="_x0000_i1035" type="#_x0000_t75" style="width:171pt;height:18.75pt" o:ole="">
            <v:imagedata r:id="rId27" o:title=""/>
          </v:shape>
          <o:OLEObject Type="Embed" ProgID="Equation.DSMT4" ShapeID="_x0000_i1035" DrawAspect="Content" ObjectID="_1571226193" r:id="rId28"/>
        </w:objec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Найдите косинус угла М треугольника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KLM</w:t>
      </w:r>
      <w:r w:rsidRPr="00B612F4">
        <w:rPr>
          <w:rFonts w:ascii="Times New Roman" w:hAnsi="Times New Roman" w:cs="Times New Roman"/>
          <w:sz w:val="24"/>
          <w:szCs w:val="24"/>
        </w:rPr>
        <w:t>, если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(1; 7),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B612F4">
        <w:rPr>
          <w:rFonts w:ascii="Times New Roman" w:hAnsi="Times New Roman" w:cs="Times New Roman"/>
          <w:sz w:val="24"/>
          <w:szCs w:val="24"/>
        </w:rPr>
        <w:t>(-2; 4), М(2; 0)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оотношения между сторонами и углами треугольника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калярное произведение векторов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Найдите угол между лучом ОВ и положительной полуосью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х, если В(3; 3). 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Решите треугольник ВС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3200" w:dyaOrig="380">
          <v:shape id="_x0000_i1036" type="#_x0000_t75" style="width:159.75pt;height:18.75pt" o:ole="">
            <v:imagedata r:id="rId29" o:title=""/>
          </v:shape>
          <o:OLEObject Type="Embed" ProgID="Equation.DSMT4" ShapeID="_x0000_i1036" DrawAspect="Content" ObjectID="_1571226194" r:id="rId30"/>
        </w:objec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Найдите косинус угла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треугольника АВ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612F4">
        <w:rPr>
          <w:rFonts w:ascii="Times New Roman" w:hAnsi="Times New Roman" w:cs="Times New Roman"/>
          <w:sz w:val="24"/>
          <w:szCs w:val="24"/>
        </w:rPr>
        <w:t>, если А(3; 9), В(0;6), С(4;2)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2C6F4D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лина окружности и площадь круга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lastRenderedPageBreak/>
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Найдите площадь круга, если площадь вписанного в ограничивающую его окружность квадрата равна 72 дм</w:t>
      </w:r>
      <w:proofErr w:type="gramStart"/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найдите длину дуги окружности радиуса 3 см, если её градусная мера равна 15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лина окружности и площадь круга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Периметр правильного шестиугольника, вписанного в окружность, равен 48 см. Найдите сторону квадрата, вписанного в ту же окружность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Найдите длину окружности, если площадь вписанного в  неё правильного шестиугольника  равна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940" w:dyaOrig="340">
          <v:shape id="_x0000_i1037" type="#_x0000_t75" style="width:47.25pt;height:17.25pt" o:ole="">
            <v:imagedata r:id="rId31" o:title=""/>
          </v:shape>
          <o:OLEObject Type="Embed" ProgID="Equation.DSMT4" ShapeID="_x0000_i1037" DrawAspect="Content" ObjectID="_1571226195" r:id="rId32"/>
        </w:objec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Найдите площадь кругового сектора, если градусная мера его дуги равна  12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, а радиус круга равен  12 см.</w:t>
      </w:r>
    </w:p>
    <w:p w:rsidR="002C6F4D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вижения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Дана трапеция АВС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Две окружности с центрами О</w:t>
      </w:r>
      <w:proofErr w:type="gramStart"/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и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, радиусы которых равны, пересекаются в точках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612F4">
        <w:rPr>
          <w:rFonts w:ascii="Times New Roman" w:hAnsi="Times New Roman" w:cs="Times New Roman"/>
          <w:sz w:val="24"/>
          <w:szCs w:val="24"/>
        </w:rPr>
        <w:t>. Через точку М проведена прямая, параллельная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пересекающая окружность с центром О</w:t>
      </w:r>
      <w:proofErr w:type="gramStart"/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>. Используя параллельный перенос, докажите, четырехугольник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М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>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 является   параллелограммом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вижения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Дана трапеция АВС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B612F4">
        <w:rPr>
          <w:rFonts w:ascii="Times New Roman" w:hAnsi="Times New Roman" w:cs="Times New Roman"/>
          <w:sz w:val="24"/>
          <w:szCs w:val="24"/>
        </w:rPr>
        <w:t>.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 Дан шестиугольник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>. Его стороны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B612F4">
        <w:rPr>
          <w:rFonts w:ascii="Times New Roman" w:hAnsi="Times New Roman" w:cs="Times New Roman"/>
          <w:sz w:val="24"/>
          <w:szCs w:val="24"/>
        </w:rPr>
        <w:t>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B612F4">
        <w:rPr>
          <w:rFonts w:ascii="Times New Roman" w:hAnsi="Times New Roman" w:cs="Times New Roman"/>
          <w:sz w:val="24"/>
          <w:szCs w:val="24"/>
        </w:rPr>
        <w:t>попарно равны и параллельны. Используя центральную симметрию, докажите, что диагонал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 xml:space="preserve"> данного шестиугольника пересекаются в одной точке.</w:t>
      </w:r>
    </w:p>
    <w:p w:rsidR="002C6F4D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Итоговая контрольная работа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 В треугольнике АВС точка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 – середина стороны АВ, точка М – точка пересечения медиан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Выразите вектор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38" type="#_x0000_t75" style="width:24pt;height:15.75pt" o:ole="">
            <v:imagedata r:id="rId33" o:title=""/>
          </v:shape>
          <o:OLEObject Type="Embed" ProgID="Equation.DSMT4" ShapeID="_x0000_i1038" DrawAspect="Content" ObjectID="_1571226196" r:id="rId34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39" type="#_x0000_t75" style="width:24pt;height:15.75pt" o:ole="">
            <v:imagedata r:id="rId35" o:title=""/>
          </v:shape>
          <o:OLEObject Type="Embed" ProgID="Equation.DSMT4" ShapeID="_x0000_i1039" DrawAspect="Content" ObjectID="_1571226197" r:id="rId3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и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60" w:dyaOrig="320">
          <v:shape id="_x0000_i1040" type="#_x0000_t75" style="width:23.25pt;height:15.75pt" o:ole="">
            <v:imagedata r:id="rId37" o:title=""/>
          </v:shape>
          <o:OLEObject Type="Embed" ProgID="Equation.DSMT4" ShapeID="_x0000_i1040" DrawAspect="Content" ObjectID="_1571226198" r:id="rId38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вектор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41" type="#_x0000_t75" style="width:24pt;height:15.75pt" o:ole="">
            <v:imagedata r:id="rId39" o:title=""/>
          </v:shape>
          <o:OLEObject Type="Embed" ProgID="Equation.DSMT4" ShapeID="_x0000_i1041" DrawAspect="Content" ObjectID="_1571226199" r:id="rId40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42" type="#_x0000_t75" style="width:21pt;height:15.75pt" o:ole="">
            <v:imagedata r:id="rId41" o:title=""/>
          </v:shape>
          <o:OLEObject Type="Embed" ProgID="Equation.DSMT4" ShapeID="_x0000_i1042" DrawAspect="Content" ObjectID="_1571226200" r:id="rId42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и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43" type="#_x0000_t75" style="width:21pt;height:17.25pt" o:ole="">
            <v:imagedata r:id="rId43" o:title=""/>
          </v:shape>
          <o:OLEObject Type="Embed" ProgID="Equation.DSMT4" ShapeID="_x0000_i1043" DrawAspect="Content" ObjectID="_1571226201" r:id="rId44"/>
        </w:objec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 Найдите скалярное произведение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880" w:dyaOrig="340">
          <v:shape id="_x0000_i1044" type="#_x0000_t75" style="width:44.25pt;height:17.25pt" o:ole="">
            <v:imagedata r:id="rId45" o:title=""/>
          </v:shape>
          <o:OLEObject Type="Embed" ProgID="Equation.DSMT4" ShapeID="_x0000_i1044" DrawAspect="Content" ObjectID="_1571226202" r:id="rId4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045" type="#_x0000_t75" style="width:117.75pt;height:18pt" o:ole="">
            <v:imagedata r:id="rId47" o:title=""/>
          </v:shape>
          <o:OLEObject Type="Embed" ProgID="Equation.DSMT4" ShapeID="_x0000_i1045" DrawAspect="Content" ObjectID="_1571226203" r:id="rId48"/>
        </w:objec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Даны точки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(1; 1), В(4; 5), С(-3; 4). 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 Докажите, что треугольник АВС равнобедренный и прямоугольный. 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Найдите длину медианы 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В треугольнике АВС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046" type="#_x0000_t75" style="width:114pt;height:18pt" o:ole="">
            <v:imagedata r:id="rId49" o:title=""/>
          </v:shape>
          <o:OLEObject Type="Embed" ProgID="Equation.DSMT4" ShapeID="_x0000_i1046" DrawAspect="Content" ObjectID="_1571226204" r:id="rId50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высота В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B612F4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Найдите сторону АС и радиус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 описанной окружности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Вычислите значение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47" type="#_x0000_t75" style="width:128.25pt;height:18pt" o:ole="">
            <v:imagedata r:id="rId51" o:title=""/>
          </v:shape>
          <o:OLEObject Type="Embed" ProgID="Equation.DSMT4" ShapeID="_x0000_i1047" DrawAspect="Content" ObjectID="_1571226205" r:id="rId52"/>
        </w:objec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4. Хорда окружности равна а и стягивает дугу в 12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. Найдите: а) длину дуги; б) площадь сектора, ограниченного этой дугой и двумя радиусами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C6F4D" w:rsidRPr="00B612F4" w:rsidRDefault="002C6F4D" w:rsidP="002C6F4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lastRenderedPageBreak/>
        <w:t>Итоговая контрольная работа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В параллелограмме  АВС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диагонали пересекаются в точке О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Выразите вектор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48" type="#_x0000_t75" style="width:21pt;height:17.25pt" o:ole="">
            <v:imagedata r:id="rId53" o:title=""/>
          </v:shape>
          <o:OLEObject Type="Embed" ProgID="Equation.DSMT4" ShapeID="_x0000_i1048" DrawAspect="Content" ObjectID="_1571226206" r:id="rId54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49" type="#_x0000_t75" style="width:21pt;height:15.75pt" o:ole="">
            <v:imagedata r:id="rId55" o:title=""/>
          </v:shape>
          <o:OLEObject Type="Embed" ProgID="Equation.DSMT4" ShapeID="_x0000_i1049" DrawAspect="Content" ObjectID="_1571226207" r:id="rId56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и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50" type="#_x0000_t75" style="width:20.25pt;height:17.25pt" o:ole="">
            <v:imagedata r:id="rId57" o:title=""/>
          </v:shape>
          <o:OLEObject Type="Embed" ProgID="Equation.DSMT4" ShapeID="_x0000_i1050" DrawAspect="Content" ObjectID="_1571226208" r:id="rId58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вектор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51" type="#_x0000_t75" style="width:21pt;height:17.25pt" o:ole="">
            <v:imagedata r:id="rId59" o:title=""/>
          </v:shape>
          <o:OLEObject Type="Embed" ProgID="Equation.DSMT4" ShapeID="_x0000_i1051" DrawAspect="Content" ObjectID="_1571226209" r:id="rId60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52" type="#_x0000_t75" style="width:21pt;height:15.75pt" o:ole="">
            <v:imagedata r:id="rId41" o:title=""/>
          </v:shape>
          <o:OLEObject Type="Embed" ProgID="Equation.DSMT4" ShapeID="_x0000_i1052" DrawAspect="Content" ObjectID="_1571226210" r:id="rId61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и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53" type="#_x0000_t75" style="width:21pt;height:15.75pt" o:ole="">
            <v:imagedata r:id="rId62" o:title=""/>
          </v:shape>
          <o:OLEObject Type="Embed" ProgID="Equation.DSMT4" ShapeID="_x0000_i1053" DrawAspect="Content" ObjectID="_1571226211" r:id="rId63"/>
        </w:objec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 Найдите скалярное произведение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859" w:dyaOrig="340">
          <v:shape id="_x0000_i1054" type="#_x0000_t75" style="width:42.75pt;height:17.25pt" o:ole="">
            <v:imagedata r:id="rId64" o:title=""/>
          </v:shape>
          <o:OLEObject Type="Embed" ProgID="Equation.DSMT4" ShapeID="_x0000_i1054" DrawAspect="Content" ObjectID="_1571226212" r:id="rId65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055" type="#_x0000_t75" style="width:123.75pt;height:18pt" o:ole="">
            <v:imagedata r:id="rId66" o:title=""/>
          </v:shape>
          <o:OLEObject Type="Embed" ProgID="Equation.DSMT4" ShapeID="_x0000_i1055" DrawAspect="Content" ObjectID="_1571226213" r:id="rId67"/>
        </w:objec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Даны точки</w:t>
      </w:r>
      <w:proofErr w:type="gramStart"/>
      <w:r w:rsidRPr="00B612F4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(0; 1), М(-3; -3), 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612F4">
        <w:rPr>
          <w:rFonts w:ascii="Times New Roman" w:hAnsi="Times New Roman" w:cs="Times New Roman"/>
          <w:sz w:val="24"/>
          <w:szCs w:val="24"/>
        </w:rPr>
        <w:t xml:space="preserve">(1; -6). 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 Докажите, что треугольник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KMN</w:t>
      </w:r>
      <w:r w:rsidRPr="00B612F4">
        <w:rPr>
          <w:rFonts w:ascii="Times New Roman" w:hAnsi="Times New Roman" w:cs="Times New Roman"/>
          <w:sz w:val="24"/>
          <w:szCs w:val="24"/>
        </w:rPr>
        <w:t xml:space="preserve"> равнобедренный и прямоугольный. 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Найдите длину медианы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NL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В треугольнике АВС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056" type="#_x0000_t75" style="width:114pt;height:18pt" o:ole="">
            <v:imagedata r:id="rId49" o:title=""/>
          </v:shape>
          <o:OLEObject Type="Embed" ProgID="Equation.DSMT4" ShapeID="_x0000_i1056" DrawAspect="Content" ObjectID="_1571226214" r:id="rId68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высота В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B612F4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а) Найдите сторону А</w:t>
      </w:r>
      <w:proofErr w:type="gramStart"/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B612F4">
        <w:rPr>
          <w:rFonts w:ascii="Times New Roman" w:hAnsi="Times New Roman" w:cs="Times New Roman"/>
          <w:sz w:val="24"/>
          <w:szCs w:val="24"/>
        </w:rPr>
        <w:t xml:space="preserve"> и радиус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 описанной окружности.</w: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Вычислите значение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57" type="#_x0000_t75" style="width:128.25pt;height:18pt" o:ole="">
            <v:imagedata r:id="rId69" o:title=""/>
          </v:shape>
          <o:OLEObject Type="Embed" ProgID="Equation.DSMT4" ShapeID="_x0000_i1057" DrawAspect="Content" ObjectID="_1571226215" r:id="rId70"/>
        </w:object>
      </w:r>
    </w:p>
    <w:p w:rsidR="002C6F4D" w:rsidRPr="00B612F4" w:rsidRDefault="002C6F4D" w:rsidP="002C6F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4. Хорда окружности равна </w:t>
      </w:r>
      <w:r w:rsidRPr="00B612F4">
        <w:rPr>
          <w:rFonts w:ascii="Times New Roman" w:hAnsi="Times New Roman" w:cs="Times New Roman"/>
          <w:i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стягивает дугу в 6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. Найдите: а) длину дуги; б) площадь сектора, ограниченного этой дугой и двумя радиусами.</w:t>
      </w:r>
    </w:p>
    <w:p w:rsidR="002C6F4D" w:rsidRDefault="002C6F4D" w:rsidP="002C6F4D">
      <w:pPr>
        <w:snapToGrid w:val="0"/>
        <w:rPr>
          <w:rFonts w:ascii="Times New Roman" w:hAnsi="Times New Roman" w:cs="Times New Roman"/>
          <w:color w:val="7030A0"/>
          <w:sz w:val="24"/>
          <w:szCs w:val="24"/>
        </w:rPr>
      </w:pPr>
    </w:p>
    <w:p w:rsidR="002C6F4D" w:rsidRDefault="002C6F4D" w:rsidP="003F0380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2C6F4D" w:rsidRDefault="002C6F4D" w:rsidP="003F0380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2C6F4D" w:rsidRDefault="002C6F4D" w:rsidP="003F0380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2C6F4D" w:rsidRDefault="00D60B6B" w:rsidP="00D60B6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Методическое сопровождение</w:t>
      </w:r>
    </w:p>
    <w:p w:rsidR="00D60B6B" w:rsidRDefault="00D60B6B" w:rsidP="00D60B6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Для учителя:</w:t>
      </w:r>
    </w:p>
    <w:p w:rsidR="00D60B6B" w:rsidRPr="002A5709" w:rsidRDefault="00D60B6B" w:rsidP="00D60B6B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Учебник. Геометрия. 7 – 9 классы: учеб.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Дддя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общеобразоват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>. организаций с прил. на электронном носителе /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Атанасян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Л.С., Бутузов В.Ф., С. Б. Кадомцев и др./. – 3-е изд. -  М.: Просвещение, 2014.</w:t>
      </w:r>
    </w:p>
    <w:p w:rsidR="00D60B6B" w:rsidRPr="002A5709" w:rsidRDefault="00D60B6B" w:rsidP="00D60B6B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Бурмистрова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Т.А. Программы общеобразовательных учреждений. Геометрия 7-9 классы / М. «Просвещение», 2010.</w:t>
      </w:r>
    </w:p>
    <w:p w:rsidR="00D60B6B" w:rsidRPr="002A5709" w:rsidRDefault="00D60B6B" w:rsidP="00D60B6B">
      <w:pPr>
        <w:numPr>
          <w:ilvl w:val="0"/>
          <w:numId w:val="32"/>
        </w:num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A5709">
        <w:rPr>
          <w:rFonts w:ascii="Times New Roman" w:hAnsi="Times New Roman" w:cs="Times New Roman"/>
          <w:sz w:val="24"/>
          <w:szCs w:val="24"/>
        </w:rPr>
        <w:t xml:space="preserve">Примерные программы по учебным предметам. Математика. 5-9 классы – 3-е изд., </w:t>
      </w:r>
      <w:proofErr w:type="spellStart"/>
      <w:r w:rsidRPr="002A5709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 w:rsidRPr="002A5709">
        <w:rPr>
          <w:rFonts w:ascii="Times New Roman" w:hAnsi="Times New Roman" w:cs="Times New Roman"/>
          <w:sz w:val="24"/>
          <w:szCs w:val="24"/>
        </w:rPr>
        <w:t>. – М.: Просвещение, 2011.</w:t>
      </w:r>
    </w:p>
    <w:p w:rsidR="00D60B6B" w:rsidRPr="002A5709" w:rsidRDefault="00D60B6B" w:rsidP="00D60B6B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Геометрия. 7 – 11 классы: развёрнутое тематическое планирование. Базовый уровень. Линия Л. С.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Атанасяна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/ авт.-сост. Т. А. Салова. – Волгоград: Учитель, 2009.</w:t>
      </w:r>
    </w:p>
    <w:p w:rsidR="00D60B6B" w:rsidRPr="002A5709" w:rsidRDefault="00D60B6B" w:rsidP="00D60B6B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Контрольные работы из учебного издания: Программы общеобразовательных учреждений. Геометрия 7-9 классы / М. «Просвещение», 2010. Составитель Т. А.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Бурмистрова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60B6B" w:rsidRPr="00D60B6B" w:rsidRDefault="00D60B6B" w:rsidP="00D60B6B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0B6B">
        <w:rPr>
          <w:rFonts w:ascii="Times New Roman" w:eastAsia="Times New Roman" w:hAnsi="Times New Roman" w:cs="Times New Roman"/>
          <w:sz w:val="24"/>
          <w:szCs w:val="24"/>
        </w:rPr>
        <w:t xml:space="preserve">Контрольно-измерительные материалы. Геометрия: 9 класс / сост. Н. Ф. Гаврилова. – 2-е изд. </w:t>
      </w:r>
      <w:proofErr w:type="spellStart"/>
      <w:r w:rsidRPr="00D60B6B">
        <w:rPr>
          <w:rFonts w:ascii="Times New Roman" w:eastAsia="Times New Roman" w:hAnsi="Times New Roman" w:cs="Times New Roman"/>
          <w:sz w:val="24"/>
          <w:szCs w:val="24"/>
        </w:rPr>
        <w:t>Перераб</w:t>
      </w:r>
      <w:proofErr w:type="spellEnd"/>
      <w:r w:rsidRPr="00D60B6B">
        <w:rPr>
          <w:rFonts w:ascii="Times New Roman" w:eastAsia="Times New Roman" w:hAnsi="Times New Roman" w:cs="Times New Roman"/>
          <w:sz w:val="24"/>
          <w:szCs w:val="24"/>
        </w:rPr>
        <w:t>. – М.: ВАКО, 2012.</w:t>
      </w:r>
    </w:p>
    <w:p w:rsidR="00D60B6B" w:rsidRDefault="00D60B6B" w:rsidP="00D60B6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D60B6B" w:rsidRPr="00D60B6B" w:rsidRDefault="00D60B6B" w:rsidP="00D60B6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60B6B">
        <w:rPr>
          <w:rFonts w:ascii="Times New Roman" w:eastAsia="Times New Roman" w:hAnsi="Times New Roman" w:cs="Times New Roman"/>
          <w:b/>
          <w:sz w:val="24"/>
          <w:szCs w:val="24"/>
        </w:rPr>
        <w:t>Для обучающихся:</w:t>
      </w:r>
    </w:p>
    <w:p w:rsidR="00D60B6B" w:rsidRPr="002A5709" w:rsidRDefault="00D60B6B" w:rsidP="00D60B6B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</w:p>
    <w:p w:rsidR="00D60B6B" w:rsidRPr="002A5709" w:rsidRDefault="00D60B6B" w:rsidP="00D60B6B">
      <w:pPr>
        <w:numPr>
          <w:ilvl w:val="0"/>
          <w:numId w:val="3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Учебник. Геометрия. 7 – 9 классы: учеб.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Дддя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общеобразоват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>. организаций с прил. на электронном носителе /</w:t>
      </w:r>
      <w:proofErr w:type="spellStart"/>
      <w:r w:rsidRPr="002A5709">
        <w:rPr>
          <w:rFonts w:ascii="Times New Roman" w:eastAsia="Times New Roman" w:hAnsi="Times New Roman" w:cs="Times New Roman"/>
          <w:sz w:val="24"/>
          <w:szCs w:val="24"/>
        </w:rPr>
        <w:t>Атанасян</w:t>
      </w:r>
      <w:proofErr w:type="spellEnd"/>
      <w:r w:rsidRPr="002A5709">
        <w:rPr>
          <w:rFonts w:ascii="Times New Roman" w:eastAsia="Times New Roman" w:hAnsi="Times New Roman" w:cs="Times New Roman"/>
          <w:sz w:val="24"/>
          <w:szCs w:val="24"/>
        </w:rPr>
        <w:t xml:space="preserve"> Л.С., Бутузов В.Ф., С. Б. Кадомцев и др./. – 3-е изд. -  М.: Просвещение, 2014.</w:t>
      </w:r>
    </w:p>
    <w:p w:rsidR="00D60B6B" w:rsidRPr="00D60B6B" w:rsidRDefault="00D60B6B" w:rsidP="00D60B6B">
      <w:pPr>
        <w:numPr>
          <w:ilvl w:val="0"/>
          <w:numId w:val="3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0B6B">
        <w:rPr>
          <w:rFonts w:ascii="Times New Roman" w:eastAsia="Times New Roman" w:hAnsi="Times New Roman" w:cs="Times New Roman"/>
          <w:sz w:val="24"/>
          <w:szCs w:val="24"/>
        </w:rPr>
        <w:t xml:space="preserve">Контрольно-измерительные материалы. Геометрия: 9 класс / сост. Н. Ф. Гаврилова. – 2-е изд. </w:t>
      </w:r>
      <w:proofErr w:type="spellStart"/>
      <w:r w:rsidRPr="00D60B6B">
        <w:rPr>
          <w:rFonts w:ascii="Times New Roman" w:eastAsia="Times New Roman" w:hAnsi="Times New Roman" w:cs="Times New Roman"/>
          <w:sz w:val="24"/>
          <w:szCs w:val="24"/>
        </w:rPr>
        <w:t>Перераб</w:t>
      </w:r>
      <w:proofErr w:type="spellEnd"/>
      <w:r w:rsidRPr="00D60B6B">
        <w:rPr>
          <w:rFonts w:ascii="Times New Roman" w:eastAsia="Times New Roman" w:hAnsi="Times New Roman" w:cs="Times New Roman"/>
          <w:sz w:val="24"/>
          <w:szCs w:val="24"/>
        </w:rPr>
        <w:t>. – М.: ВАКО, 2012.</w:t>
      </w:r>
    </w:p>
    <w:p w:rsidR="00D60B6B" w:rsidRDefault="00D60B6B" w:rsidP="00D60B6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sectPr w:rsidR="00D60B6B" w:rsidSect="002A570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3925" w:rsidRDefault="00F13925" w:rsidP="00C65F5B">
      <w:pPr>
        <w:spacing w:after="0" w:line="240" w:lineRule="auto"/>
      </w:pPr>
      <w:r>
        <w:separator/>
      </w:r>
    </w:p>
  </w:endnote>
  <w:endnote w:type="continuationSeparator" w:id="1">
    <w:p w:rsidR="00F13925" w:rsidRDefault="00F13925" w:rsidP="00C65F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3564"/>
      <w:docPartObj>
        <w:docPartGallery w:val="Page Numbers (Bottom of Page)"/>
        <w:docPartUnique/>
      </w:docPartObj>
    </w:sdtPr>
    <w:sdtContent>
      <w:p w:rsidR="00F13925" w:rsidRDefault="00666AAF">
        <w:pPr>
          <w:pStyle w:val="ab"/>
          <w:jc w:val="right"/>
        </w:pPr>
        <w:fldSimple w:instr=" PAGE   \* MERGEFORMAT ">
          <w:r w:rsidR="00864213">
            <w:rPr>
              <w:noProof/>
            </w:rPr>
            <w:t>13</w:t>
          </w:r>
        </w:fldSimple>
      </w:p>
    </w:sdtContent>
  </w:sdt>
  <w:p w:rsidR="00F13925" w:rsidRDefault="00F13925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3925" w:rsidRDefault="00F13925" w:rsidP="00C65F5B">
      <w:pPr>
        <w:spacing w:after="0" w:line="240" w:lineRule="auto"/>
      </w:pPr>
      <w:r>
        <w:separator/>
      </w:r>
    </w:p>
  </w:footnote>
  <w:footnote w:type="continuationSeparator" w:id="1">
    <w:p w:rsidR="00F13925" w:rsidRDefault="00F13925" w:rsidP="00C65F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8120D"/>
    <w:multiLevelType w:val="multilevel"/>
    <w:tmpl w:val="842E5C4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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3BE3428"/>
    <w:multiLevelType w:val="hybridMultilevel"/>
    <w:tmpl w:val="0D782B6C"/>
    <w:lvl w:ilvl="0" w:tplc="228E154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31FE3D1C">
      <w:start w:val="1"/>
      <w:numFmt w:val="upperRoman"/>
      <w:lvlText w:val="%2."/>
      <w:lvlJc w:val="left"/>
      <w:pPr>
        <w:tabs>
          <w:tab w:val="num" w:pos="1620"/>
        </w:tabs>
        <w:ind w:left="1620" w:hanging="72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3F90A71"/>
    <w:multiLevelType w:val="multilevel"/>
    <w:tmpl w:val="A6D853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2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3">
    <w:nsid w:val="07433B91"/>
    <w:multiLevelType w:val="hybridMultilevel"/>
    <w:tmpl w:val="D132FB80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>
    <w:nsid w:val="092E5D57"/>
    <w:multiLevelType w:val="multilevel"/>
    <w:tmpl w:val="3D067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DF808F6"/>
    <w:multiLevelType w:val="multilevel"/>
    <w:tmpl w:val="0E5C4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0FFE2429"/>
    <w:multiLevelType w:val="hybridMultilevel"/>
    <w:tmpl w:val="76320138"/>
    <w:lvl w:ilvl="0" w:tplc="04190001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  <w:u w:val="none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>
    <w:nsid w:val="1252018D"/>
    <w:multiLevelType w:val="multilevel"/>
    <w:tmpl w:val="7908AB76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1B164856"/>
    <w:multiLevelType w:val="hybridMultilevel"/>
    <w:tmpl w:val="95C63364"/>
    <w:lvl w:ilvl="0" w:tplc="32184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4905646"/>
    <w:multiLevelType w:val="multilevel"/>
    <w:tmpl w:val="F0D267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71331F3"/>
    <w:multiLevelType w:val="multilevel"/>
    <w:tmpl w:val="D2883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95B4DF6"/>
    <w:multiLevelType w:val="multilevel"/>
    <w:tmpl w:val="3D067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A4D0B64"/>
    <w:multiLevelType w:val="hybridMultilevel"/>
    <w:tmpl w:val="4E28B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B61276"/>
    <w:multiLevelType w:val="hybridMultilevel"/>
    <w:tmpl w:val="B75024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3E4F4C"/>
    <w:multiLevelType w:val="multilevel"/>
    <w:tmpl w:val="C8E22B9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3A6026B8"/>
    <w:multiLevelType w:val="hybridMultilevel"/>
    <w:tmpl w:val="12189922"/>
    <w:lvl w:ilvl="0" w:tplc="2BAA64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2843F8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722437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0B8758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66A71C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592FD5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99AE96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AF2DC8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FC6A37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D0C2FD6"/>
    <w:multiLevelType w:val="hybridMultilevel"/>
    <w:tmpl w:val="1DB894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E4768DA"/>
    <w:multiLevelType w:val="hybridMultilevel"/>
    <w:tmpl w:val="62EC91D8"/>
    <w:lvl w:ilvl="0" w:tplc="0419000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4016D2"/>
    <w:multiLevelType w:val="hybridMultilevel"/>
    <w:tmpl w:val="17465C98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9">
    <w:nsid w:val="4DA913AE"/>
    <w:multiLevelType w:val="hybridMultilevel"/>
    <w:tmpl w:val="8140098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3E71A9F"/>
    <w:multiLevelType w:val="multilevel"/>
    <w:tmpl w:val="12FEFD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554B65AC"/>
    <w:multiLevelType w:val="multilevel"/>
    <w:tmpl w:val="3D067B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5B6C01A5"/>
    <w:multiLevelType w:val="multilevel"/>
    <w:tmpl w:val="AB462A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5D705E62"/>
    <w:multiLevelType w:val="multilevel"/>
    <w:tmpl w:val="63DEB6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E2156F4"/>
    <w:multiLevelType w:val="multilevel"/>
    <w:tmpl w:val="50C27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0BF3AE9"/>
    <w:multiLevelType w:val="hybridMultilevel"/>
    <w:tmpl w:val="FA66E8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0FD0AE2"/>
    <w:multiLevelType w:val="hybridMultilevel"/>
    <w:tmpl w:val="7688E528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7">
    <w:nsid w:val="61F665C3"/>
    <w:multiLevelType w:val="hybridMultilevel"/>
    <w:tmpl w:val="552A843C"/>
    <w:lvl w:ilvl="0" w:tplc="6E5AEAF0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8">
    <w:nsid w:val="66701E07"/>
    <w:multiLevelType w:val="hybridMultilevel"/>
    <w:tmpl w:val="0428E5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B200702"/>
    <w:multiLevelType w:val="multilevel"/>
    <w:tmpl w:val="F2460B3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DB14C59"/>
    <w:multiLevelType w:val="hybridMultilevel"/>
    <w:tmpl w:val="925678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EF55488"/>
    <w:multiLevelType w:val="hybridMultilevel"/>
    <w:tmpl w:val="3B8011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29"/>
  </w:num>
  <w:num w:numId="3">
    <w:abstractNumId w:val="14"/>
  </w:num>
  <w:num w:numId="4">
    <w:abstractNumId w:val="4"/>
  </w:num>
  <w:num w:numId="5">
    <w:abstractNumId w:val="20"/>
  </w:num>
  <w:num w:numId="6">
    <w:abstractNumId w:val="9"/>
  </w:num>
  <w:num w:numId="7">
    <w:abstractNumId w:val="22"/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17"/>
  </w:num>
  <w:num w:numId="11">
    <w:abstractNumId w:val="27"/>
  </w:num>
  <w:num w:numId="12">
    <w:abstractNumId w:val="18"/>
  </w:num>
  <w:num w:numId="13">
    <w:abstractNumId w:val="28"/>
  </w:num>
  <w:num w:numId="14">
    <w:abstractNumId w:val="6"/>
  </w:num>
  <w:num w:numId="15">
    <w:abstractNumId w:val="25"/>
  </w:num>
  <w:num w:numId="16">
    <w:abstractNumId w:val="12"/>
  </w:num>
  <w:num w:numId="17">
    <w:abstractNumId w:val="1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3"/>
  </w:num>
  <w:num w:numId="19">
    <w:abstractNumId w:val="3"/>
  </w:num>
  <w:num w:numId="20">
    <w:abstractNumId w:val="2"/>
  </w:num>
  <w:num w:numId="21">
    <w:abstractNumId w:val="30"/>
  </w:num>
  <w:num w:numId="22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1"/>
  </w:num>
  <w:num w:numId="26">
    <w:abstractNumId w:val="16"/>
  </w:num>
  <w:num w:numId="27">
    <w:abstractNumId w:val="26"/>
  </w:num>
  <w:num w:numId="28">
    <w:abstractNumId w:val="0"/>
  </w:num>
  <w:num w:numId="29">
    <w:abstractNumId w:val="7"/>
  </w:num>
  <w:num w:numId="30">
    <w:abstractNumId w:val="8"/>
  </w:num>
  <w:num w:numId="31">
    <w:abstractNumId w:val="1"/>
  </w:num>
  <w:num w:numId="32">
    <w:abstractNumId w:val="11"/>
  </w:num>
  <w:num w:numId="33">
    <w:abstractNumId w:val="21"/>
  </w:num>
  <w:num w:numId="34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96777"/>
    <w:rsid w:val="00115C43"/>
    <w:rsid w:val="0017251A"/>
    <w:rsid w:val="00203AAD"/>
    <w:rsid w:val="00292DDF"/>
    <w:rsid w:val="00296777"/>
    <w:rsid w:val="002A5709"/>
    <w:rsid w:val="002B2F22"/>
    <w:rsid w:val="002C6F20"/>
    <w:rsid w:val="002C6F4D"/>
    <w:rsid w:val="00327302"/>
    <w:rsid w:val="00356D34"/>
    <w:rsid w:val="0037225E"/>
    <w:rsid w:val="003F0380"/>
    <w:rsid w:val="004A0063"/>
    <w:rsid w:val="005005F3"/>
    <w:rsid w:val="005522A1"/>
    <w:rsid w:val="005A7DC3"/>
    <w:rsid w:val="005B3E62"/>
    <w:rsid w:val="005D1B72"/>
    <w:rsid w:val="006300AE"/>
    <w:rsid w:val="00652640"/>
    <w:rsid w:val="00666AAF"/>
    <w:rsid w:val="00674017"/>
    <w:rsid w:val="006D445F"/>
    <w:rsid w:val="006F5533"/>
    <w:rsid w:val="007147DA"/>
    <w:rsid w:val="0078221F"/>
    <w:rsid w:val="00794E96"/>
    <w:rsid w:val="007A26AF"/>
    <w:rsid w:val="007E6223"/>
    <w:rsid w:val="0083528C"/>
    <w:rsid w:val="00864213"/>
    <w:rsid w:val="00905265"/>
    <w:rsid w:val="009A10C5"/>
    <w:rsid w:val="009D3DE8"/>
    <w:rsid w:val="00A23EE4"/>
    <w:rsid w:val="00A7030B"/>
    <w:rsid w:val="00B16F2A"/>
    <w:rsid w:val="00B40425"/>
    <w:rsid w:val="00C02C96"/>
    <w:rsid w:val="00C57ECA"/>
    <w:rsid w:val="00C65F5B"/>
    <w:rsid w:val="00D60B6B"/>
    <w:rsid w:val="00DD0F81"/>
    <w:rsid w:val="00E73EA2"/>
    <w:rsid w:val="00EB67F1"/>
    <w:rsid w:val="00F06F16"/>
    <w:rsid w:val="00F13925"/>
    <w:rsid w:val="00F803E3"/>
    <w:rsid w:val="00FC2E2D"/>
    <w:rsid w:val="00FD4008"/>
    <w:rsid w:val="00FF24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5F5B"/>
  </w:style>
  <w:style w:type="paragraph" w:styleId="1">
    <w:name w:val="heading 1"/>
    <w:basedOn w:val="a"/>
    <w:next w:val="a"/>
    <w:link w:val="10"/>
    <w:uiPriority w:val="9"/>
    <w:qFormat/>
    <w:rsid w:val="002C6F4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C6F4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6">
    <w:name w:val="heading 6"/>
    <w:basedOn w:val="a"/>
    <w:link w:val="60"/>
    <w:uiPriority w:val="9"/>
    <w:qFormat/>
    <w:rsid w:val="00296777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uiPriority w:val="9"/>
    <w:rsid w:val="00296777"/>
    <w:rPr>
      <w:rFonts w:ascii="Times New Roman" w:eastAsia="Times New Roman" w:hAnsi="Times New Roman" w:cs="Times New Roman"/>
      <w:b/>
      <w:bCs/>
      <w:sz w:val="15"/>
      <w:szCs w:val="15"/>
    </w:rPr>
  </w:style>
  <w:style w:type="paragraph" w:customStyle="1" w:styleId="c6c7">
    <w:name w:val="c6c7"/>
    <w:basedOn w:val="a"/>
    <w:rsid w:val="002967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2">
    <w:name w:val="c12"/>
    <w:basedOn w:val="a0"/>
    <w:rsid w:val="00296777"/>
  </w:style>
  <w:style w:type="paragraph" w:styleId="a3">
    <w:name w:val="Normal (Web)"/>
    <w:basedOn w:val="a"/>
    <w:unhideWhenUsed/>
    <w:rsid w:val="002967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00">
    <w:name w:val="10"/>
    <w:basedOn w:val="a"/>
    <w:rsid w:val="002967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ody Text"/>
    <w:basedOn w:val="a"/>
    <w:link w:val="a5"/>
    <w:uiPriority w:val="99"/>
    <w:unhideWhenUsed/>
    <w:rsid w:val="002967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Основной текст Знак"/>
    <w:basedOn w:val="a0"/>
    <w:link w:val="a4"/>
    <w:uiPriority w:val="99"/>
    <w:rsid w:val="00296777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4">
    <w:name w:val="fontstyle14"/>
    <w:basedOn w:val="a0"/>
    <w:rsid w:val="00296777"/>
  </w:style>
  <w:style w:type="character" w:customStyle="1" w:styleId="a10">
    <w:name w:val="a1"/>
    <w:basedOn w:val="a0"/>
    <w:rsid w:val="00296777"/>
  </w:style>
  <w:style w:type="paragraph" w:styleId="a6">
    <w:name w:val="Title"/>
    <w:basedOn w:val="a"/>
    <w:link w:val="a7"/>
    <w:uiPriority w:val="10"/>
    <w:qFormat/>
    <w:rsid w:val="002967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7">
    <w:name w:val="Название Знак"/>
    <w:basedOn w:val="a0"/>
    <w:link w:val="a6"/>
    <w:uiPriority w:val="10"/>
    <w:rsid w:val="00296777"/>
    <w:rPr>
      <w:rFonts w:ascii="Times New Roman" w:eastAsia="Times New Roman" w:hAnsi="Times New Roman" w:cs="Times New Roman"/>
      <w:sz w:val="24"/>
      <w:szCs w:val="24"/>
    </w:rPr>
  </w:style>
  <w:style w:type="paragraph" w:customStyle="1" w:styleId="12">
    <w:name w:val="12"/>
    <w:basedOn w:val="a"/>
    <w:rsid w:val="002967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8">
    <w:name w:val="fontstyle18"/>
    <w:basedOn w:val="a0"/>
    <w:rsid w:val="00296777"/>
  </w:style>
  <w:style w:type="paragraph" w:styleId="a8">
    <w:name w:val="Body Text Indent"/>
    <w:basedOn w:val="a"/>
    <w:link w:val="a9"/>
    <w:uiPriority w:val="99"/>
    <w:semiHidden/>
    <w:unhideWhenUsed/>
    <w:rsid w:val="002967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9">
    <w:name w:val="Основной текст с отступом Знак"/>
    <w:basedOn w:val="a0"/>
    <w:link w:val="a8"/>
    <w:uiPriority w:val="99"/>
    <w:semiHidden/>
    <w:rsid w:val="00296777"/>
    <w:rPr>
      <w:rFonts w:ascii="Times New Roman" w:eastAsia="Times New Roman" w:hAnsi="Times New Roman" w:cs="Times New Roman"/>
      <w:sz w:val="24"/>
      <w:szCs w:val="24"/>
    </w:rPr>
  </w:style>
  <w:style w:type="paragraph" w:styleId="aa">
    <w:name w:val="No Spacing"/>
    <w:basedOn w:val="a"/>
    <w:uiPriority w:val="1"/>
    <w:qFormat/>
    <w:rsid w:val="002967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3F038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3F0380"/>
  </w:style>
  <w:style w:type="character" w:styleId="ad">
    <w:name w:val="page number"/>
    <w:basedOn w:val="a0"/>
    <w:rsid w:val="003F0380"/>
  </w:style>
  <w:style w:type="table" w:styleId="ae">
    <w:name w:val="Table Grid"/>
    <w:basedOn w:val="a1"/>
    <w:uiPriority w:val="59"/>
    <w:rsid w:val="003F0380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List Paragraph"/>
    <w:basedOn w:val="a"/>
    <w:qFormat/>
    <w:rsid w:val="00A23EE4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C6F4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C6F4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customStyle="1" w:styleId="apple-style-span">
    <w:name w:val="apple-style-span"/>
    <w:basedOn w:val="a0"/>
    <w:rsid w:val="002C6F4D"/>
  </w:style>
  <w:style w:type="character" w:customStyle="1" w:styleId="9pt">
    <w:name w:val="Основной текст + 9 pt"/>
    <w:basedOn w:val="a0"/>
    <w:uiPriority w:val="99"/>
    <w:rsid w:val="002C6F4D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0"/>
    <w:uiPriority w:val="99"/>
    <w:rsid w:val="002C6F4D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styleId="af0">
    <w:name w:val="header"/>
    <w:basedOn w:val="a"/>
    <w:link w:val="af1"/>
    <w:uiPriority w:val="99"/>
    <w:semiHidden/>
    <w:unhideWhenUsed/>
    <w:rsid w:val="002C6F4D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f1">
    <w:name w:val="Верхний колонтитул Знак"/>
    <w:basedOn w:val="a0"/>
    <w:link w:val="af0"/>
    <w:uiPriority w:val="99"/>
    <w:semiHidden/>
    <w:rsid w:val="002C6F4D"/>
    <w:rPr>
      <w:rFonts w:eastAsiaTheme="minorHAnsi"/>
      <w:lang w:eastAsia="en-US"/>
    </w:rPr>
  </w:style>
  <w:style w:type="character" w:customStyle="1" w:styleId="apple-converted-space">
    <w:name w:val="apple-converted-space"/>
    <w:basedOn w:val="a0"/>
    <w:rsid w:val="002C6F4D"/>
  </w:style>
  <w:style w:type="paragraph" w:customStyle="1" w:styleId="Style2">
    <w:name w:val="Style2"/>
    <w:basedOn w:val="a"/>
    <w:rsid w:val="002C6F4D"/>
    <w:pPr>
      <w:widowControl w:val="0"/>
      <w:autoSpaceDE w:val="0"/>
      <w:autoSpaceDN w:val="0"/>
      <w:adjustRightInd w:val="0"/>
      <w:spacing w:after="0" w:line="278" w:lineRule="exact"/>
      <w:ind w:firstLine="83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">
    <w:name w:val="Style4"/>
    <w:basedOn w:val="a"/>
    <w:rsid w:val="002C6F4D"/>
    <w:pPr>
      <w:widowControl w:val="0"/>
      <w:autoSpaceDE w:val="0"/>
      <w:autoSpaceDN w:val="0"/>
      <w:adjustRightInd w:val="0"/>
      <w:spacing w:after="0" w:line="283" w:lineRule="exact"/>
      <w:ind w:hanging="34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2">
    <w:name w:val="Font Style12"/>
    <w:basedOn w:val="a0"/>
    <w:rsid w:val="002C6F4D"/>
    <w:rPr>
      <w:rFonts w:ascii="Times New Roman" w:hAnsi="Times New Roman" w:cs="Times New Roman"/>
      <w:sz w:val="22"/>
      <w:szCs w:val="22"/>
    </w:rPr>
  </w:style>
  <w:style w:type="paragraph" w:customStyle="1" w:styleId="af2">
    <w:name w:val="Стиль"/>
    <w:rsid w:val="002C6F4D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styleId="af3">
    <w:name w:val="footnote text"/>
    <w:basedOn w:val="a"/>
    <w:link w:val="af4"/>
    <w:rsid w:val="002C6F4D"/>
    <w:pPr>
      <w:widowControl w:val="0"/>
      <w:suppressAutoHyphens/>
      <w:autoSpaceDE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customStyle="1" w:styleId="af4">
    <w:name w:val="Текст сноски Знак"/>
    <w:basedOn w:val="a0"/>
    <w:link w:val="af3"/>
    <w:rsid w:val="002C6F4D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customStyle="1" w:styleId="FR2">
    <w:name w:val="FR2"/>
    <w:rsid w:val="002C6F4D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paragraph" w:customStyle="1" w:styleId="western">
    <w:name w:val="western"/>
    <w:basedOn w:val="a"/>
    <w:rsid w:val="002C6F4D"/>
    <w:pPr>
      <w:spacing w:before="100" w:beforeAutospacing="1" w:after="119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1">
    <w:name w:val="Текст1"/>
    <w:basedOn w:val="a"/>
    <w:rsid w:val="002C6F4D"/>
    <w:pPr>
      <w:suppressAutoHyphens/>
      <w:spacing w:after="0" w:line="240" w:lineRule="auto"/>
    </w:pPr>
    <w:rPr>
      <w:rFonts w:ascii="Courier New" w:eastAsia="Times New Roman" w:hAnsi="Courier New" w:cs="Courier New"/>
      <w:sz w:val="20"/>
      <w:szCs w:val="20"/>
      <w:lang w:eastAsia="zh-CN"/>
    </w:rPr>
  </w:style>
  <w:style w:type="paragraph" w:styleId="af5">
    <w:name w:val="Plain Text"/>
    <w:basedOn w:val="a"/>
    <w:link w:val="af6"/>
    <w:rsid w:val="002C6F4D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af6">
    <w:name w:val="Текст Знак"/>
    <w:basedOn w:val="a0"/>
    <w:link w:val="af5"/>
    <w:rsid w:val="002C6F4D"/>
    <w:rPr>
      <w:rFonts w:ascii="Courier New" w:eastAsia="Times New Roman" w:hAnsi="Courier New" w:cs="Courier New"/>
      <w:sz w:val="20"/>
      <w:szCs w:val="20"/>
    </w:rPr>
  </w:style>
  <w:style w:type="character" w:customStyle="1" w:styleId="WW8Num8z0">
    <w:name w:val="WW8Num8z0"/>
    <w:rsid w:val="002C6F4D"/>
    <w:rPr>
      <w:rFonts w:ascii="Symbol" w:hAnsi="Symbol" w:cs="Symbol"/>
    </w:rPr>
  </w:style>
  <w:style w:type="paragraph" w:customStyle="1" w:styleId="NR">
    <w:name w:val="NR"/>
    <w:basedOn w:val="a"/>
    <w:rsid w:val="002C6F4D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styleId="af7">
    <w:name w:val="Hyperlink"/>
    <w:basedOn w:val="a0"/>
    <w:unhideWhenUsed/>
    <w:rsid w:val="002C6F4D"/>
    <w:rPr>
      <w:color w:val="0000FF"/>
      <w:u w:val="single"/>
    </w:rPr>
  </w:style>
  <w:style w:type="character" w:customStyle="1" w:styleId="3">
    <w:name w:val="Основной текст (3)_"/>
    <w:basedOn w:val="a0"/>
    <w:link w:val="30"/>
    <w:rsid w:val="002C6F4D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2C6F4D"/>
    <w:pPr>
      <w:shd w:val="clear" w:color="auto" w:fill="FFFFFF"/>
      <w:spacing w:before="960" w:after="240" w:line="0" w:lineRule="atLeast"/>
      <w:ind w:hanging="180"/>
      <w:jc w:val="center"/>
    </w:pPr>
    <w:rPr>
      <w:rFonts w:ascii="Times New Roman" w:eastAsia="Times New Roman" w:hAnsi="Times New Roman" w:cs="Times New Roman"/>
      <w:sz w:val="19"/>
      <w:szCs w:val="19"/>
    </w:rPr>
  </w:style>
  <w:style w:type="character" w:styleId="af8">
    <w:name w:val="Strong"/>
    <w:basedOn w:val="a0"/>
    <w:uiPriority w:val="99"/>
    <w:qFormat/>
    <w:rsid w:val="002C6F4D"/>
    <w:rPr>
      <w:rFonts w:cs="Times New Roman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892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516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30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093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8" Type="http://schemas.openxmlformats.org/officeDocument/2006/relationships/footer" Target="footer1.xml"/><Relationship Id="rId51" Type="http://schemas.openxmlformats.org/officeDocument/2006/relationships/image" Target="media/image21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6.wmf"/><Relationship Id="rId70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27B325-57B0-4602-B4DC-CC80AC875F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22</Pages>
  <Words>7448</Words>
  <Characters>42459</Characters>
  <Application>Microsoft Office Word</Application>
  <DocSecurity>0</DocSecurity>
  <Lines>353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итель</dc:creator>
  <cp:keywords/>
  <dc:description/>
  <cp:lastModifiedBy>Учитель</cp:lastModifiedBy>
  <cp:revision>21</cp:revision>
  <dcterms:created xsi:type="dcterms:W3CDTF">2016-06-10T10:42:00Z</dcterms:created>
  <dcterms:modified xsi:type="dcterms:W3CDTF">2017-11-03T09:56:00Z</dcterms:modified>
</cp:coreProperties>
</file>